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handoutMasterIdLst>
    <p:handoutMasterId r:id="rId57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4" r:id="rId18"/>
    <p:sldId id="272" r:id="rId19"/>
    <p:sldId id="273" r:id="rId20"/>
    <p:sldId id="275" r:id="rId21"/>
    <p:sldId id="276" r:id="rId22"/>
    <p:sldId id="277" r:id="rId23"/>
    <p:sldId id="278" r:id="rId24"/>
    <p:sldId id="282" r:id="rId25"/>
    <p:sldId id="279" r:id="rId26"/>
    <p:sldId id="280" r:id="rId27"/>
    <p:sldId id="281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300" r:id="rId40"/>
    <p:sldId id="294" r:id="rId41"/>
    <p:sldId id="295" r:id="rId42"/>
    <p:sldId id="296" r:id="rId43"/>
    <p:sldId id="297" r:id="rId44"/>
    <p:sldId id="298" r:id="rId45"/>
    <p:sldId id="299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  <p:sldId id="309" r:id="rId55"/>
    <p:sldId id="310" r:id="rId5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EC50DC24-E3DB-41A4-A511-D271B8B9CAE5}">
          <p14:sldIdLst>
            <p14:sldId id="256"/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</p14:sldIdLst>
        </p14:section>
        <p14:section name="Polytomous responses" id="{A5C92633-AE48-4FD0-8BB6-F3A2279F7AF7}">
          <p14:sldIdLst>
            <p14:sldId id="271"/>
            <p14:sldId id="274"/>
            <p14:sldId id="272"/>
            <p14:sldId id="273"/>
            <p14:sldId id="275"/>
            <p14:sldId id="276"/>
            <p14:sldId id="277"/>
            <p14:sldId id="278"/>
            <p14:sldId id="282"/>
            <p14:sldId id="279"/>
            <p14:sldId id="280"/>
            <p14:sldId id="281"/>
            <p14:sldId id="283"/>
            <p14:sldId id="284"/>
            <p14:sldId id="285"/>
            <p14:sldId id="286"/>
            <p14:sldId id="287"/>
            <p14:sldId id="288"/>
          </p14:sldIdLst>
        </p14:section>
        <p14:section name="Nested dichotomies" id="{99165A99-0DC7-4206-BBD6-CFCB430DFE52}">
          <p14:sldIdLst>
            <p14:sldId id="289"/>
            <p14:sldId id="290"/>
            <p14:sldId id="291"/>
            <p14:sldId id="292"/>
            <p14:sldId id="293"/>
            <p14:sldId id="300"/>
            <p14:sldId id="294"/>
            <p14:sldId id="295"/>
            <p14:sldId id="296"/>
          </p14:sldIdLst>
        </p14:section>
        <p14:section name="Multinomial" id="{03AA7566-CE9A-44CE-880F-845BA9401705}">
          <p14:sldIdLst>
            <p14:sldId id="297"/>
            <p14:sldId id="298"/>
            <p14:sldId id="299"/>
            <p14:sldId id="301"/>
            <p14:sldId id="302"/>
            <p14:sldId id="303"/>
            <p14:sldId id="304"/>
          </p14:sldIdLst>
        </p14:section>
        <p14:section name="BEPS example" id="{90B719CF-33A9-449A-9A9F-7A0C3259DD7B}">
          <p14:sldIdLst>
            <p14:sldId id="305"/>
            <p14:sldId id="306"/>
            <p14:sldId id="307"/>
            <p14:sldId id="308"/>
            <p14:sldId id="309"/>
            <p14:sldId id="31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9" d="100"/>
          <a:sy n="99" d="100"/>
        </p:scale>
        <p:origin x="1596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handoutMaster" Target="handoutMasters/handoutMaster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12/1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2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2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2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2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2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2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2/1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2/1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2/1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2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2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2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3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276600"/>
            <a:ext cx="7772400" cy="860425"/>
          </a:xfrm>
        </p:spPr>
        <p:txBody>
          <a:bodyPr/>
          <a:lstStyle/>
          <a:p>
            <a:r>
              <a:rPr lang="en-US" dirty="0"/>
              <a:t>Logistic regression: Extens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648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6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</a:rPr>
              <a:t>http://friendly.github.io/psy6136 </a:t>
            </a:r>
          </a:p>
          <a:p>
            <a:endParaRPr lang="en-US" dirty="0"/>
          </a:p>
        </p:txBody>
      </p:sp>
      <p:pic>
        <p:nvPicPr>
          <p:cNvPr id="4" name="Picture 3" descr="Shape&#10;&#10;Description automatically generated">
            <a:extLst>
              <a:ext uri="{FF2B5EF4-FFF2-40B4-BE49-F238E27FC236}">
                <a16:creationId xmlns:a16="http://schemas.microsoft.com/office/drawing/2014/main" id="{15D465FD-F1E7-4DD7-A16E-F94296DB38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4578350"/>
            <a:ext cx="1495928" cy="1730890"/>
          </a:xfrm>
          <a:prstGeom prst="rect">
            <a:avLst/>
          </a:prstGeom>
        </p:spPr>
      </p:pic>
      <p:pic>
        <p:nvPicPr>
          <p:cNvPr id="5" name="Picture 4" descr="Shape&#10;&#10;Description automatically generated">
            <a:extLst>
              <a:ext uri="{FF2B5EF4-FFF2-40B4-BE49-F238E27FC236}">
                <a16:creationId xmlns:a16="http://schemas.microsoft.com/office/drawing/2014/main" id="{82E36437-FB1B-4935-AF18-CE18C68FBF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2272" y="4578350"/>
            <a:ext cx="1495928" cy="1730890"/>
          </a:xfrm>
          <a:prstGeom prst="rect">
            <a:avLst/>
          </a:prstGeom>
        </p:spPr>
      </p:pic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F9EAF6B1-2A4E-8EEF-4AD7-7B5AD280315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457200"/>
            <a:ext cx="8412480" cy="2495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hart&#10;&#10;Description automatically generated">
            <a:extLst>
              <a:ext uri="{FF2B5EF4-FFF2-40B4-BE49-F238E27FC236}">
                <a16:creationId xmlns:a16="http://schemas.microsoft.com/office/drawing/2014/main" id="{7D7FD475-5548-46A1-A744-4075326428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603279"/>
            <a:ext cx="4763165" cy="5239481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CB53466-A17B-4E7B-A108-C941D46B0F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B73ABCC-1EF0-4994-8B2D-6986D3BD1A5B}"/>
              </a:ext>
            </a:extLst>
          </p:cNvPr>
          <p:cNvSpPr txBox="1"/>
          <p:nvPr/>
        </p:nvSpPr>
        <p:spPr>
          <a:xfrm>
            <a:off x="533400" y="411480"/>
            <a:ext cx="81534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gg + </a:t>
            </a:r>
            <a:r>
              <a:rPr lang="en-US" dirty="0" err="1"/>
              <a:t>stat_smooth</a:t>
            </a:r>
            <a:r>
              <a:rPr lang="en-US" dirty="0"/>
              <a:t>(</a:t>
            </a:r>
            <a:r>
              <a:rPr lang="en-US" b="1" dirty="0"/>
              <a:t>method = "loess", span=0.9</a:t>
            </a:r>
            <a:r>
              <a:rPr lang="en-US" dirty="0"/>
              <a:t>, </a:t>
            </a:r>
          </a:p>
          <a:p>
            <a:r>
              <a:rPr lang="en-US" dirty="0"/>
              <a:t>                 alpha = 0.2, size=2, </a:t>
            </a:r>
          </a:p>
          <a:p>
            <a:r>
              <a:rPr lang="en-US" dirty="0"/>
              <a:t>                 </a:t>
            </a:r>
            <a:r>
              <a:rPr lang="en-US" dirty="0" err="1"/>
              <a:t>aes</a:t>
            </a:r>
            <a:r>
              <a:rPr lang="en-US" dirty="0"/>
              <a:t>(fill = sex)) + </a:t>
            </a:r>
            <a:r>
              <a:rPr lang="en-US" dirty="0" err="1"/>
              <a:t>coord_cartesian</a:t>
            </a:r>
            <a:r>
              <a:rPr lang="en-US" dirty="0"/>
              <a:t>(</a:t>
            </a:r>
            <a:r>
              <a:rPr lang="en-US" dirty="0" err="1"/>
              <a:t>ylim</a:t>
            </a:r>
            <a:r>
              <a:rPr lang="en-US" dirty="0"/>
              <a:t>=c(-.05,1.05)) +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186B809-7EE7-45BB-9B15-A1D248CC44B4}"/>
              </a:ext>
            </a:extLst>
          </p:cNvPr>
          <p:cNvSpPr txBox="1"/>
          <p:nvPr/>
        </p:nvSpPr>
        <p:spPr>
          <a:xfrm>
            <a:off x="533400" y="1981200"/>
            <a:ext cx="312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separate loess smooths for M &amp; F</a:t>
            </a:r>
          </a:p>
        </p:txBody>
      </p:sp>
    </p:spTree>
    <p:extLst>
      <p:ext uri="{BB962C8B-B14F-4D97-AF65-F5344CB8AC3E}">
        <p14:creationId xmlns:p14="http://schemas.microsoft.com/office/powerpoint/2010/main" val="36344837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6D8BBEB0-85B7-46CB-A5C9-9EAFE5834A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ing model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8D54D43-75E3-4D3F-BE75-09238B79C9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BFA6F99-A75F-4B84-AD71-050849AD673F}"/>
              </a:ext>
            </a:extLst>
          </p:cNvPr>
          <p:cNvSpPr txBox="1"/>
          <p:nvPr/>
        </p:nvSpPr>
        <p:spPr>
          <a:xfrm>
            <a:off x="457200" y="12954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odels with </a:t>
            </a:r>
            <a:r>
              <a:rPr lang="en-US" sz="2400" dirty="0">
                <a:solidFill>
                  <a:srgbClr val="0070C0"/>
                </a:solidFill>
              </a:rPr>
              <a:t>linear</a:t>
            </a:r>
            <a:r>
              <a:rPr lang="en-US" sz="2400" dirty="0"/>
              <a:t> effect of age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D6BB128-98EE-41D2-8510-FC5BA5558039}"/>
              </a:ext>
            </a:extLst>
          </p:cNvPr>
          <p:cNvSpPr txBox="1"/>
          <p:nvPr/>
        </p:nvSpPr>
        <p:spPr>
          <a:xfrm>
            <a:off x="457200" y="2209800"/>
            <a:ext cx="8229600" cy="35394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onner.mod1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survived ~ age + sex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data=Donner, family=binomial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onner.mod2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survived ~ age * sex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data=Donner, family=binomial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donner.mod2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surviv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L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ge         5.52  1     0.0188 *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sex         6.73  1     0.0095 **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ge:se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0.40  1     0.5269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</p:spTree>
    <p:extLst>
      <p:ext uri="{BB962C8B-B14F-4D97-AF65-F5344CB8AC3E}">
        <p14:creationId xmlns:p14="http://schemas.microsoft.com/office/powerpoint/2010/main" val="20034278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6D8BBEB0-85B7-46CB-A5C9-9EAFE5834A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ing model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8D54D43-75E3-4D3F-BE75-09238B79C9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BFA6F99-A75F-4B84-AD71-050849AD673F}"/>
              </a:ext>
            </a:extLst>
          </p:cNvPr>
          <p:cNvSpPr txBox="1"/>
          <p:nvPr/>
        </p:nvSpPr>
        <p:spPr>
          <a:xfrm>
            <a:off x="457200" y="12954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odels with </a:t>
            </a:r>
            <a:r>
              <a:rPr lang="en-US" sz="2400" dirty="0">
                <a:solidFill>
                  <a:srgbClr val="0070C0"/>
                </a:solidFill>
              </a:rPr>
              <a:t>quadratic</a:t>
            </a:r>
            <a:r>
              <a:rPr lang="en-US" sz="2400" dirty="0"/>
              <a:t> effect of age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D6BB128-98EE-41D2-8510-FC5BA5558039}"/>
              </a:ext>
            </a:extLst>
          </p:cNvPr>
          <p:cNvSpPr txBox="1"/>
          <p:nvPr/>
        </p:nvSpPr>
        <p:spPr>
          <a:xfrm>
            <a:off x="457200" y="2209800"/>
            <a:ext cx="8229600" cy="35394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onner.mod3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survived ~ poly(age,2) + sex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data=Donner, family=binomial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onner.mod4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survived ~ poly(age,2) * sex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data=Donner, family=binomial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donner.mod4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surviv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L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oly(age, 2)         9.91  2     0.0070 *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sex                  8.09  1     0.0044 *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oly(age, 2):sex     8.93  2     0.0115 *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</p:spTree>
    <p:extLst>
      <p:ext uri="{BB962C8B-B14F-4D97-AF65-F5344CB8AC3E}">
        <p14:creationId xmlns:p14="http://schemas.microsoft.com/office/powerpoint/2010/main" val="11665294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AC3908-BEEF-4BE5-AE41-23AAF95A63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mode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1A32323-E397-4F32-AEA8-66744371B2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5BDA921-923E-4A42-B452-289FB16C3F65}"/>
              </a:ext>
            </a:extLst>
          </p:cNvPr>
          <p:cNvSpPr txBox="1"/>
          <p:nvPr/>
        </p:nvSpPr>
        <p:spPr>
          <a:xfrm>
            <a:off x="457200" y="1691640"/>
            <a:ext cx="8229600" cy="255454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library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Rsta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donner.mod1, donner.mod2, donner.mod3, donner.mod4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summary table: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AIC BIC L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onner.mod1 117 125    111.1 87      0.042 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onner.mod2 119 129    110.7 86      0.038 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onner.mod3 115 125    106.7 86      0.064 .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onner.mod4 110 125     97.8 84      0.144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B52A917-991B-4D68-8A85-8D2DA0B65D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4511040"/>
            <a:ext cx="6933333" cy="171428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485E097-7A4E-4D19-A26E-48665D906A7E}"/>
              </a:ext>
            </a:extLst>
          </p:cNvPr>
          <p:cNvSpPr txBox="1"/>
          <p:nvPr/>
        </p:nvSpPr>
        <p:spPr>
          <a:xfrm>
            <a:off x="457200" y="11430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se models are only nested in </a:t>
            </a:r>
            <a:r>
              <a:rPr lang="en-US" sz="2000" dirty="0">
                <a:solidFill>
                  <a:srgbClr val="0070C0"/>
                </a:solidFill>
              </a:rPr>
              <a:t>pairs</a:t>
            </a:r>
            <a:r>
              <a:rPr lang="en-US" sz="2000" dirty="0"/>
              <a:t>. We can compare them using AIC &amp; </a:t>
            </a:r>
            <a:r>
              <a:rPr lang="en-US" sz="2000" dirty="0">
                <a:sym typeface="Symbol" panose="05050102010706020507" pitchFamily="18" charset="2"/>
              </a:rPr>
              <a:t></a:t>
            </a:r>
            <a:r>
              <a:rPr lang="el-GR" sz="2000" dirty="0">
                <a:sym typeface="Symbol" panose="05050102010706020507" pitchFamily="18" charset="2"/>
              </a:rPr>
              <a:t>χ</a:t>
            </a:r>
            <a:r>
              <a:rPr lang="en-US" sz="2000" baseline="30000" dirty="0">
                <a:sym typeface="Symbol" panose="05050102010706020507" pitchFamily="18" charset="2"/>
              </a:rPr>
              <a:t>2</a:t>
            </a:r>
            <a:endParaRPr lang="en-US" sz="2000" baseline="300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CDC76BF-2256-4208-9109-2BDECE563E67}"/>
              </a:ext>
            </a:extLst>
          </p:cNvPr>
          <p:cNvSpPr txBox="1"/>
          <p:nvPr/>
        </p:nvSpPr>
        <p:spPr>
          <a:xfrm>
            <a:off x="7741920" y="483084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3E6FD42-2DF5-4606-A351-B1E5B06537D6}"/>
              </a:ext>
            </a:extLst>
          </p:cNvPr>
          <p:cNvSpPr txBox="1"/>
          <p:nvPr/>
        </p:nvSpPr>
        <p:spPr>
          <a:xfrm>
            <a:off x="6111240" y="3198167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3FB39CA-581E-4B25-BCA6-7498FAE5F723}"/>
              </a:ext>
            </a:extLst>
          </p:cNvPr>
          <p:cNvSpPr txBox="1"/>
          <p:nvPr/>
        </p:nvSpPr>
        <p:spPr>
          <a:xfrm>
            <a:off x="7741920" y="513735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40A41FC-A865-43EF-820E-B4DE62478EF2}"/>
              </a:ext>
            </a:extLst>
          </p:cNvPr>
          <p:cNvSpPr txBox="1"/>
          <p:nvPr/>
        </p:nvSpPr>
        <p:spPr>
          <a:xfrm>
            <a:off x="4744720" y="616436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24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01439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B300F9-1A50-4219-8772-E0F8BBBE83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o was influential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EA15070-FDD8-4F44-B614-B46053885B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FCE5C9BA-2334-4604-87E3-DA215629318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826227"/>
            <a:ext cx="8138160" cy="468728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E24E697-3DC5-45CE-9E7E-5F446499E210}"/>
              </a:ext>
            </a:extLst>
          </p:cNvPr>
          <p:cNvSpPr txBox="1"/>
          <p:nvPr/>
        </p:nvSpPr>
        <p:spPr>
          <a:xfrm>
            <a:off x="457200" y="1219200"/>
            <a:ext cx="8229600" cy="30777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es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fluence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donner.mod3, id = list(col="blue", n=2), scale=8)</a:t>
            </a:r>
          </a:p>
        </p:txBody>
      </p:sp>
    </p:spTree>
    <p:extLst>
      <p:ext uri="{BB962C8B-B14F-4D97-AF65-F5344CB8AC3E}">
        <p14:creationId xmlns:p14="http://schemas.microsoft.com/office/powerpoint/2010/main" val="21370909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7716F7-3E97-4789-91A8-F76E451278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y were they influential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89923E0-5D70-4973-A1A7-F30F302589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D6D6E1B-1AEA-4C98-92DB-CABB0EC0DDFC}"/>
              </a:ext>
            </a:extLst>
          </p:cNvPr>
          <p:cNvSpPr txBox="1"/>
          <p:nvPr/>
        </p:nvSpPr>
        <p:spPr>
          <a:xfrm>
            <a:off x="457200" y="1295400"/>
            <a:ext cx="82296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d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which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nam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Donner) %in%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nam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res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how data together with diagnostics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Donner[idx,2:4], res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age    sex survived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udR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Hat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okD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Breen, Patrick        51   Male      yes    2.50 0.0915 0.3235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onner, Elizabeth     45 Female       no   -1.11 0.1354 0.0341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raves, Elizabeth C.  47 Female       no   -1.02 0.1632 0.0342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ed, James           46   Male      yes    2.10 0.0816 0.1436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90E34CE-A802-4E3F-9FB0-871DB9F0A2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3641983"/>
            <a:ext cx="8171428" cy="59047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36F8255-742F-483C-9666-7BAFC7C4B9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4343400"/>
            <a:ext cx="8171428" cy="1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7116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F399A2-2F17-448B-BFE8-D67D19ECD9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04380"/>
            <a:ext cx="2209800" cy="6004052"/>
          </a:xfrm>
        </p:spPr>
        <p:txBody>
          <a:bodyPr>
            <a:normAutofit/>
          </a:bodyPr>
          <a:lstStyle/>
          <a:p>
            <a:r>
              <a:rPr lang="en-US" sz="3200" dirty="0"/>
              <a:t>Polytomous responses: Overview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268A8B3-C3E0-4D79-B058-40239F9A9D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3A950DBC-BC3D-46C0-AA40-5B97A74A957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504380"/>
            <a:ext cx="6200332" cy="5780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455534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DC09AE8-D63E-4980-9B4F-305841A3E2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31AA046-6A4B-47FD-90AA-E78AAA78E999}"/>
              </a:ext>
            </a:extLst>
          </p:cNvPr>
          <p:cNvSpPr txBox="1"/>
          <p:nvPr/>
        </p:nvSpPr>
        <p:spPr>
          <a:xfrm>
            <a:off x="2895600" y="838200"/>
            <a:ext cx="1600200" cy="46166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Ordered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EF6743F-545A-4270-967E-5C09E73F4075}"/>
              </a:ext>
            </a:extLst>
          </p:cNvPr>
          <p:cNvSpPr txBox="1"/>
          <p:nvPr/>
        </p:nvSpPr>
        <p:spPr>
          <a:xfrm>
            <a:off x="5257800" y="838200"/>
            <a:ext cx="1600200" cy="46166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Unordere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F9EF2D3-BC19-4F49-A795-AF0E7F703108}"/>
              </a:ext>
            </a:extLst>
          </p:cNvPr>
          <p:cNvSpPr txBox="1"/>
          <p:nvPr/>
        </p:nvSpPr>
        <p:spPr>
          <a:xfrm>
            <a:off x="1104900" y="730478"/>
            <a:ext cx="205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When response categories ar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9004930-1711-4791-9D78-7E08738761C6}"/>
              </a:ext>
            </a:extLst>
          </p:cNvPr>
          <p:cNvSpPr txBox="1"/>
          <p:nvPr/>
        </p:nvSpPr>
        <p:spPr>
          <a:xfrm>
            <a:off x="2895600" y="1600200"/>
            <a:ext cx="1600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o improvement</a:t>
            </a:r>
          </a:p>
          <a:p>
            <a:r>
              <a:rPr lang="en-US" sz="1400" dirty="0"/>
              <a:t>Some</a:t>
            </a:r>
          </a:p>
          <a:p>
            <a:r>
              <a:rPr lang="en-US" sz="1400" dirty="0"/>
              <a:t>Mark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488CB21-F487-4505-8F5D-6B0A256C5DCA}"/>
              </a:ext>
            </a:extLst>
          </p:cNvPr>
          <p:cNvSpPr txBox="1"/>
          <p:nvPr/>
        </p:nvSpPr>
        <p:spPr>
          <a:xfrm>
            <a:off x="5257800" y="1600200"/>
            <a:ext cx="1600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DP</a:t>
            </a:r>
          </a:p>
          <a:p>
            <a:r>
              <a:rPr lang="en-US" sz="1400" dirty="0"/>
              <a:t>Liberal</a:t>
            </a:r>
          </a:p>
          <a:p>
            <a:r>
              <a:rPr lang="en-US" sz="1400" dirty="0"/>
              <a:t>Conservative</a:t>
            </a:r>
          </a:p>
          <a:p>
            <a:r>
              <a:rPr lang="en-US" sz="1400" dirty="0"/>
              <a:t>Gree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A7F702C-82AF-45B6-86C1-CA6468EE8215}"/>
              </a:ext>
            </a:extLst>
          </p:cNvPr>
          <p:cNvSpPr txBox="1"/>
          <p:nvPr/>
        </p:nvSpPr>
        <p:spPr>
          <a:xfrm>
            <a:off x="5638800" y="2895600"/>
            <a:ext cx="2133600" cy="646331"/>
          </a:xfrm>
          <a:prstGeom prst="rect">
            <a:avLst/>
          </a:prstGeom>
          <a:solidFill>
            <a:schemeClr val="accent3">
              <a:lumMod val="40000"/>
              <a:lumOff val="60000"/>
              <a:alpha val="80000"/>
            </a:schemeClr>
          </a:solidFill>
          <a:ln w="19050">
            <a:solidFill>
              <a:schemeClr val="accent3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Multinomial logistic regress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18BD525-4DF0-4E66-A7A2-A77F850F44A4}"/>
              </a:ext>
            </a:extLst>
          </p:cNvPr>
          <p:cNvSpPr txBox="1"/>
          <p:nvPr/>
        </p:nvSpPr>
        <p:spPr>
          <a:xfrm>
            <a:off x="2148840" y="3276600"/>
            <a:ext cx="1828800" cy="646331"/>
          </a:xfrm>
          <a:prstGeom prst="rect">
            <a:avLst/>
          </a:prstGeom>
          <a:solidFill>
            <a:schemeClr val="accent3">
              <a:lumMod val="40000"/>
              <a:lumOff val="60000"/>
              <a:alpha val="80000"/>
            </a:schemeClr>
          </a:solidFill>
          <a:ln w="19050">
            <a:solidFill>
              <a:schemeClr val="accent3">
                <a:lumMod val="75000"/>
                <a:alpha val="8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Proportional odds model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587C54E-CE3D-4278-A22F-F07FF4B62E83}"/>
              </a:ext>
            </a:extLst>
          </p:cNvPr>
          <p:cNvSpPr txBox="1"/>
          <p:nvPr/>
        </p:nvSpPr>
        <p:spPr>
          <a:xfrm>
            <a:off x="3810000" y="4038133"/>
            <a:ext cx="1828800" cy="646331"/>
          </a:xfrm>
          <a:prstGeom prst="rect">
            <a:avLst/>
          </a:prstGeom>
          <a:solidFill>
            <a:schemeClr val="accent3">
              <a:lumMod val="60000"/>
              <a:lumOff val="40000"/>
              <a:alpha val="80000"/>
            </a:schemeClr>
          </a:solidFill>
          <a:ln w="19050">
            <a:solidFill>
              <a:schemeClr val="accent3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Nested dichotomie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E44644E-C69D-49FC-AB2B-893784BDAC6D}"/>
              </a:ext>
            </a:extLst>
          </p:cNvPr>
          <p:cNvSpPr txBox="1"/>
          <p:nvPr/>
        </p:nvSpPr>
        <p:spPr>
          <a:xfrm>
            <a:off x="1104900" y="1733619"/>
            <a:ext cx="17373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or exampl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44E5330-19E2-4B1E-990F-D5AD30469E17}"/>
              </a:ext>
            </a:extLst>
          </p:cNvPr>
          <p:cNvSpPr txBox="1"/>
          <p:nvPr/>
        </p:nvSpPr>
        <p:spPr>
          <a:xfrm>
            <a:off x="1104900" y="2814320"/>
            <a:ext cx="2133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analysis can use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38323133-D18E-4BC8-8B1A-F4A9736B44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4668" y="5180666"/>
            <a:ext cx="2057143" cy="79047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BE71C6FA-6ECA-443E-BF09-B4481DF72F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5143" y="5180666"/>
            <a:ext cx="1942857" cy="771429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5E76265E-F84F-4BEA-AC7B-B6190770849D}"/>
              </a:ext>
            </a:extLst>
          </p:cNvPr>
          <p:cNvSpPr txBox="1"/>
          <p:nvPr/>
        </p:nvSpPr>
        <p:spPr>
          <a:xfrm>
            <a:off x="1181100" y="4648200"/>
            <a:ext cx="21717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we model these logits</a:t>
            </a:r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D11880AC-FE48-4EBE-98D2-42FF60101FAB}"/>
              </a:ext>
            </a:extLst>
          </p:cNvPr>
          <p:cNvSpPr/>
          <p:nvPr/>
        </p:nvSpPr>
        <p:spPr>
          <a:xfrm>
            <a:off x="2675052" y="1143001"/>
            <a:ext cx="454228" cy="2077720"/>
          </a:xfrm>
          <a:custGeom>
            <a:avLst/>
            <a:gdLst>
              <a:gd name="connsiteX0" fmla="*/ 220548 w 454228"/>
              <a:gd name="connsiteY0" fmla="*/ 9569 h 1828209"/>
              <a:gd name="connsiteX1" fmla="*/ 7188 w 454228"/>
              <a:gd name="connsiteY1" fmla="*/ 273729 h 1828209"/>
              <a:gd name="connsiteX2" fmla="*/ 454228 w 454228"/>
              <a:gd name="connsiteY2" fmla="*/ 1828209 h 1828209"/>
              <a:gd name="connsiteX3" fmla="*/ 454228 w 454228"/>
              <a:gd name="connsiteY3" fmla="*/ 1828209 h 18282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4228" h="1828209">
                <a:moveTo>
                  <a:pt x="220548" y="9569"/>
                </a:moveTo>
                <a:cubicBezTo>
                  <a:pt x="94394" y="-9905"/>
                  <a:pt x="-31759" y="-29378"/>
                  <a:pt x="7188" y="273729"/>
                </a:cubicBezTo>
                <a:cubicBezTo>
                  <a:pt x="46135" y="576836"/>
                  <a:pt x="454228" y="1828209"/>
                  <a:pt x="454228" y="1828209"/>
                </a:cubicBezTo>
                <a:lnTo>
                  <a:pt x="454228" y="1828209"/>
                </a:ln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89AF231C-39CC-43ED-B219-78B33D20B9D7}"/>
              </a:ext>
            </a:extLst>
          </p:cNvPr>
          <p:cNvSpPr/>
          <p:nvPr/>
        </p:nvSpPr>
        <p:spPr>
          <a:xfrm>
            <a:off x="4480560" y="1054334"/>
            <a:ext cx="315725" cy="2867426"/>
          </a:xfrm>
          <a:custGeom>
            <a:avLst/>
            <a:gdLst>
              <a:gd name="connsiteX0" fmla="*/ 71120 w 315725"/>
              <a:gd name="connsiteY0" fmla="*/ 42946 h 2867426"/>
              <a:gd name="connsiteX1" fmla="*/ 314960 w 315725"/>
              <a:gd name="connsiteY1" fmla="*/ 388386 h 2867426"/>
              <a:gd name="connsiteX2" fmla="*/ 0 w 315725"/>
              <a:gd name="connsiteY2" fmla="*/ 2867426 h 2867426"/>
              <a:gd name="connsiteX3" fmla="*/ 0 w 315725"/>
              <a:gd name="connsiteY3" fmla="*/ 2867426 h 28674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5725" h="2867426">
                <a:moveTo>
                  <a:pt x="71120" y="42946"/>
                </a:moveTo>
                <a:cubicBezTo>
                  <a:pt x="198966" y="-19708"/>
                  <a:pt x="326813" y="-82361"/>
                  <a:pt x="314960" y="388386"/>
                </a:cubicBezTo>
                <a:cubicBezTo>
                  <a:pt x="303107" y="859133"/>
                  <a:pt x="0" y="2867426"/>
                  <a:pt x="0" y="2867426"/>
                </a:cubicBezTo>
                <a:lnTo>
                  <a:pt x="0" y="2867426"/>
                </a:ln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BC3EFCF3-DFF0-452E-8158-3DBDB536ACD1}"/>
              </a:ext>
            </a:extLst>
          </p:cNvPr>
          <p:cNvSpPr/>
          <p:nvPr/>
        </p:nvSpPr>
        <p:spPr>
          <a:xfrm>
            <a:off x="6837680" y="1117600"/>
            <a:ext cx="376546" cy="1696720"/>
          </a:xfrm>
          <a:custGeom>
            <a:avLst/>
            <a:gdLst>
              <a:gd name="connsiteX0" fmla="*/ 71120 w 376546"/>
              <a:gd name="connsiteY0" fmla="*/ 0 h 1696720"/>
              <a:gd name="connsiteX1" fmla="*/ 375920 w 376546"/>
              <a:gd name="connsiteY1" fmla="*/ 314960 h 1696720"/>
              <a:gd name="connsiteX2" fmla="*/ 0 w 376546"/>
              <a:gd name="connsiteY2" fmla="*/ 1696720 h 1696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6546" h="1696720">
                <a:moveTo>
                  <a:pt x="71120" y="0"/>
                </a:moveTo>
                <a:cubicBezTo>
                  <a:pt x="229446" y="16086"/>
                  <a:pt x="387773" y="32173"/>
                  <a:pt x="375920" y="314960"/>
                </a:cubicBezTo>
                <a:cubicBezTo>
                  <a:pt x="364067" y="597747"/>
                  <a:pt x="182033" y="1147233"/>
                  <a:pt x="0" y="1696720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9A29AB2C-9429-46CF-A284-A7C898BCF683}"/>
              </a:ext>
            </a:extLst>
          </p:cNvPr>
          <p:cNvCxnSpPr/>
          <p:nvPr/>
        </p:nvCxnSpPr>
        <p:spPr>
          <a:xfrm>
            <a:off x="3352800" y="4038133"/>
            <a:ext cx="0" cy="1067267"/>
          </a:xfrm>
          <a:prstGeom prst="straightConnector1">
            <a:avLst/>
          </a:prstGeom>
          <a:ln w="254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A691C556-BA0F-4FF4-A408-DBE8A0F7D979}"/>
              </a:ext>
            </a:extLst>
          </p:cNvPr>
          <p:cNvCxnSpPr>
            <a:cxnSpLocks/>
          </p:cNvCxnSpPr>
          <p:nvPr/>
        </p:nvCxnSpPr>
        <p:spPr>
          <a:xfrm>
            <a:off x="5181599" y="4459069"/>
            <a:ext cx="1" cy="646331"/>
          </a:xfrm>
          <a:prstGeom prst="straightConnector1">
            <a:avLst/>
          </a:prstGeom>
          <a:ln w="254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17">
            <a:extLst>
              <a:ext uri="{FF2B5EF4-FFF2-40B4-BE49-F238E27FC236}">
                <a16:creationId xmlns:a16="http://schemas.microsoft.com/office/drawing/2014/main" id="{1108E166-B8A5-4A5B-9910-6D138ECD224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0800" y="4453055"/>
            <a:ext cx="1942857" cy="592054"/>
          </a:xfrm>
          <a:prstGeom prst="rect">
            <a:avLst/>
          </a:prstGeom>
        </p:spPr>
      </p:pic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4EEEB97E-E3CD-BC09-14AB-9484BE63F45F}"/>
              </a:ext>
            </a:extLst>
          </p:cNvPr>
          <p:cNvCxnSpPr>
            <a:cxnSpLocks/>
          </p:cNvCxnSpPr>
          <p:nvPr/>
        </p:nvCxnSpPr>
        <p:spPr>
          <a:xfrm>
            <a:off x="7176489" y="3474269"/>
            <a:ext cx="0" cy="978786"/>
          </a:xfrm>
          <a:prstGeom prst="straightConnector1">
            <a:avLst/>
          </a:prstGeom>
          <a:ln w="254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4128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/>
      <p:bldP spid="8" grpId="0"/>
      <p:bldP spid="9" grpId="0" animBg="1"/>
      <p:bldP spid="10" grpId="0" animBg="1"/>
      <p:bldP spid="11" grpId="0" animBg="1"/>
      <p:bldP spid="19" grpId="0" animBg="1"/>
      <p:bldP spid="21" grpId="0" animBg="1"/>
      <p:bldP spid="2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09EF34-1EBC-4558-AB59-31FB5FE4BA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lytomous responses: Ordere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6758CE2-9248-486F-93ED-9429A4613C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46BA3B2-2F99-4BFB-8D0C-AEE5B788C03D}"/>
              </a:ext>
            </a:extLst>
          </p:cNvPr>
          <p:cNvSpPr txBox="1"/>
          <p:nvPr/>
        </p:nvSpPr>
        <p:spPr>
          <a:xfrm>
            <a:off x="457200" y="255457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</a:rPr>
              <a:t>Ordered</a:t>
            </a:r>
            <a:r>
              <a:rPr lang="en-US" sz="2400" dirty="0"/>
              <a:t> response categories, e.g., None, Some, Marked improvemen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83F3F8C-4681-4005-8CBA-9B4020A9B5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3581400"/>
            <a:ext cx="7542857" cy="140952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8279B15-C612-44B1-8F61-2A02CB4152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5066620"/>
            <a:ext cx="7523809" cy="128571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C3F969B-DFF7-48A7-B44A-7F24F3CFF2D3}"/>
              </a:ext>
            </a:extLst>
          </p:cNvPr>
          <p:cNvSpPr txBox="1"/>
          <p:nvPr/>
        </p:nvSpPr>
        <p:spPr>
          <a:xfrm>
            <a:off x="457200" y="1127892"/>
            <a:ext cx="82296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olytomous responses</a:t>
            </a:r>
          </a:p>
          <a:p>
            <a:pPr marL="285750" indent="-28575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i="1" dirty="0"/>
              <a:t>m</a:t>
            </a:r>
            <a:r>
              <a:rPr lang="en-US" dirty="0"/>
              <a:t> categories </a:t>
            </a:r>
            <a:r>
              <a:rPr lang="en-US" dirty="0">
                <a:sym typeface="Symbol" panose="05050102010706020507" pitchFamily="18" charset="2"/>
              </a:rPr>
              <a:t> (</a:t>
            </a:r>
            <a:r>
              <a:rPr lang="en-US" i="1" dirty="0">
                <a:sym typeface="Symbol" panose="05050102010706020507" pitchFamily="18" charset="2"/>
              </a:rPr>
              <a:t>m</a:t>
            </a:r>
            <a:r>
              <a:rPr lang="en-US" dirty="0">
                <a:sym typeface="Symbol" panose="05050102010706020507" pitchFamily="18" charset="2"/>
              </a:rPr>
              <a:t>-1) comparisons (logits)</a:t>
            </a:r>
          </a:p>
          <a:p>
            <a:pPr marL="285750" indent="-28575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dirty="0">
                <a:sym typeface="Symbol" panose="05050102010706020507" pitchFamily="18" charset="2"/>
              </a:rPr>
              <a:t>One part of the model for each logit</a:t>
            </a:r>
          </a:p>
          <a:p>
            <a:pPr marL="285750" indent="-28575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dirty="0">
                <a:sym typeface="Symbol" panose="05050102010706020507" pitchFamily="18" charset="2"/>
              </a:rPr>
              <a:t>Similar to ANOVA where an </a:t>
            </a:r>
            <a:r>
              <a:rPr lang="en-US" i="1" dirty="0">
                <a:sym typeface="Symbol" panose="05050102010706020507" pitchFamily="18" charset="2"/>
              </a:rPr>
              <a:t>m</a:t>
            </a:r>
            <a:r>
              <a:rPr lang="en-US" dirty="0">
                <a:sym typeface="Symbol" panose="05050102010706020507" pitchFamily="18" charset="2"/>
              </a:rPr>
              <a:t>-level factor  (</a:t>
            </a:r>
            <a:r>
              <a:rPr lang="en-US" i="1" dirty="0">
                <a:sym typeface="Symbol" panose="05050102010706020507" pitchFamily="18" charset="2"/>
              </a:rPr>
              <a:t>m</a:t>
            </a:r>
            <a:r>
              <a:rPr lang="en-US" dirty="0">
                <a:sym typeface="Symbol" panose="05050102010706020507" pitchFamily="18" charset="2"/>
              </a:rPr>
              <a:t>-1) contrasts (df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586333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9A397E-6263-4C14-8D28-3690DCBB03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lytomous responses: Unordere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66430B-4C68-423F-9299-AD5142FA7D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0ECF2E0-FBFB-416A-8398-CB3A919E69FE}"/>
              </a:ext>
            </a:extLst>
          </p:cNvPr>
          <p:cNvSpPr txBox="1"/>
          <p:nvPr/>
        </p:nvSpPr>
        <p:spPr>
          <a:xfrm>
            <a:off x="381000" y="14478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</a:rPr>
              <a:t>Unordered</a:t>
            </a:r>
            <a:r>
              <a:rPr lang="en-US" sz="2400" dirty="0"/>
              <a:t> response categories, e.g., vote: NDP, Liberal, Green, Tory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E558E9C-6337-4B80-9F96-4AF1B17835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3895" y="2478237"/>
            <a:ext cx="7523809" cy="2390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26201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AEF435-D84C-4CC9-9308-9F0283D351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Donner party: A graphic tale of survival &amp; influe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63440A-CE96-4139-8B04-85D93318AB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219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History:</a:t>
            </a:r>
          </a:p>
          <a:p>
            <a:r>
              <a:rPr lang="en-US" sz="2000" dirty="0"/>
              <a:t>Apr—May, 1846: Donner/Reed families set out from Springfield, IL to CA</a:t>
            </a:r>
          </a:p>
          <a:p>
            <a:r>
              <a:rPr lang="en-US" sz="2000" dirty="0"/>
              <a:t>July: Reach Bridger’s Fort WY: 87 people, 23 wag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0D83EF-F62F-478E-A277-38B7B558EB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8DDB19F-DAFA-4BE9-803B-196EC3C9A35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2384898"/>
            <a:ext cx="6705600" cy="4536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246079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CC0802-A479-4F60-A25C-842ACE4020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portional odds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98E29BF-7244-4448-BAEE-5ECA5ED6BD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114AF6A-968B-40F9-B0A4-483655535325}"/>
              </a:ext>
            </a:extLst>
          </p:cNvPr>
          <p:cNvSpPr txBox="1"/>
          <p:nvPr/>
        </p:nvSpPr>
        <p:spPr>
          <a:xfrm>
            <a:off x="457200" y="1524000"/>
            <a:ext cx="82296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Improvement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Sex   Treatment    None    Some   Marked    Total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---   ---------    ---------------------    -----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F     Active        6       5      16        27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F     Placebo      19       7       6        32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M     Active        7       2       5        14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M     Placebo      10       0       1        1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D32AF4C-417F-46C7-9002-51AE2337F0A0}"/>
              </a:ext>
            </a:extLst>
          </p:cNvPr>
          <p:cNvSpPr txBox="1"/>
          <p:nvPr/>
        </p:nvSpPr>
        <p:spPr>
          <a:xfrm>
            <a:off x="457200" y="1143000"/>
            <a:ext cx="502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thritis treatment data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B416CCE-0F51-44C3-BAFE-DED82A7002F1}"/>
              </a:ext>
            </a:extLst>
          </p:cNvPr>
          <p:cNvSpPr txBox="1"/>
          <p:nvPr/>
        </p:nvSpPr>
        <p:spPr>
          <a:xfrm>
            <a:off x="457200" y="3886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>
                <a:solidFill>
                  <a:srgbClr val="0070C0"/>
                </a:solidFill>
              </a:rPr>
              <a:t>proportional odds </a:t>
            </a:r>
            <a:r>
              <a:rPr lang="en-US" dirty="0"/>
              <a:t>model uses logits for (m-1) = 2 </a:t>
            </a:r>
            <a:r>
              <a:rPr lang="en-US" dirty="0">
                <a:solidFill>
                  <a:srgbClr val="0070C0"/>
                </a:solidFill>
              </a:rPr>
              <a:t>adjacent category </a:t>
            </a:r>
            <a:r>
              <a:rPr lang="en-US" dirty="0" err="1"/>
              <a:t>cutpoints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EBF86C9-0F67-44D1-A23B-34EC4AA3D6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2701" y="4504278"/>
            <a:ext cx="6647619" cy="13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29092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5EA122B-F9AD-4E1B-BB66-55C3972520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6344B1F-205C-4C9D-8629-7ABBD06AA1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3428" y="605190"/>
            <a:ext cx="8057143" cy="56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531972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C90A91D-ED8E-4F91-8956-6E57C9CCA4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Proportional odds: Latent variable interpretatio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3FF2DFE-8F9C-42F3-8C24-5D259581F6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4E210FB-4357-42B6-BC94-91F12059A0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02046"/>
            <a:ext cx="8000000" cy="4942857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019A2363-C978-44A3-9E67-A4E35B9B2463}"/>
              </a:ext>
            </a:extLst>
          </p:cNvPr>
          <p:cNvSpPr/>
          <p:nvPr/>
        </p:nvSpPr>
        <p:spPr>
          <a:xfrm>
            <a:off x="1219200" y="4038600"/>
            <a:ext cx="685800" cy="1143000"/>
          </a:xfrm>
          <a:prstGeom prst="rect">
            <a:avLst/>
          </a:prstGeom>
          <a:solidFill>
            <a:schemeClr val="accent2">
              <a:lumMod val="20000"/>
              <a:lumOff val="80000"/>
              <a:alpha val="90000"/>
            </a:schemeClr>
          </a:solidFill>
          <a:ln w="12700">
            <a:solidFill>
              <a:srgbClr val="FF0000">
                <a:alpha val="7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90EDACE-9C94-4E74-BBD9-F0531CEBD25F}"/>
              </a:ext>
            </a:extLst>
          </p:cNvPr>
          <p:cNvSpPr/>
          <p:nvPr/>
        </p:nvSpPr>
        <p:spPr>
          <a:xfrm>
            <a:off x="2082800" y="4053840"/>
            <a:ext cx="685800" cy="1143000"/>
          </a:xfrm>
          <a:prstGeom prst="rect">
            <a:avLst/>
          </a:prstGeom>
          <a:solidFill>
            <a:schemeClr val="accent2">
              <a:lumMod val="20000"/>
              <a:lumOff val="80000"/>
              <a:alpha val="90000"/>
            </a:schemeClr>
          </a:solidFill>
          <a:ln w="12700">
            <a:solidFill>
              <a:srgbClr val="FF0000">
                <a:alpha val="7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F9BF3A6-096B-4905-97E4-9628EBECF057}"/>
              </a:ext>
            </a:extLst>
          </p:cNvPr>
          <p:cNvSpPr txBox="1"/>
          <p:nvPr/>
        </p:nvSpPr>
        <p:spPr>
          <a:xfrm>
            <a:off x="1536700" y="416367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5315396-E239-4E9F-8AB3-D12860B638ED}"/>
              </a:ext>
            </a:extLst>
          </p:cNvPr>
          <p:cNvSpPr txBox="1"/>
          <p:nvPr/>
        </p:nvSpPr>
        <p:spPr>
          <a:xfrm>
            <a:off x="2362200" y="416367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603930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84077E-E487-4BEC-8502-368910A3B4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prstClr val="white"/>
                </a:solidFill>
              </a:rPr>
              <a:t>Proportional odds: Latent variable interpretation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597401F-8D0F-40E9-8472-A500291FF4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B974351-1D06-45AD-9584-0E24CB3A38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71600"/>
            <a:ext cx="8171428" cy="4123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284409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808C98-715B-4E6E-97CE-9FB8BCFBDE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prstClr val="white"/>
                </a:solidFill>
              </a:rPr>
              <a:t>Proportional odds: Latent variable interpretation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A082228-EE35-49C9-A550-EA4805BBDC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62199F18-2407-4950-B94C-DEF6044C6DA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025535"/>
            <a:ext cx="7315200" cy="483246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2D546D2-A10D-456D-BE6A-E9E217CD4AA0}"/>
              </a:ext>
            </a:extLst>
          </p:cNvPr>
          <p:cNvSpPr txBox="1"/>
          <p:nvPr/>
        </p:nvSpPr>
        <p:spPr>
          <a:xfrm>
            <a:off x="533400" y="1605280"/>
            <a:ext cx="81534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"Age", mod =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latent = TRUE)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E066E81-B6CC-4BDE-A8E9-D13421320590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ting the effect of Age on the latent variable scal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55E57CD-A1FC-4FD8-BCF8-A57BAE568266}"/>
              </a:ext>
            </a:extLst>
          </p:cNvPr>
          <p:cNvSpPr txBox="1"/>
          <p:nvPr/>
        </p:nvSpPr>
        <p:spPr>
          <a:xfrm>
            <a:off x="6553200" y="3537188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arke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CB2E71A-4E5B-42B8-9BD4-7E60A90EFCDF}"/>
              </a:ext>
            </a:extLst>
          </p:cNvPr>
          <p:cNvSpPr txBox="1"/>
          <p:nvPr/>
        </p:nvSpPr>
        <p:spPr>
          <a:xfrm>
            <a:off x="6553200" y="42672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om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4983A41-63A9-447C-BD63-FEE05D57D742}"/>
              </a:ext>
            </a:extLst>
          </p:cNvPr>
          <p:cNvSpPr txBox="1"/>
          <p:nvPr/>
        </p:nvSpPr>
        <p:spPr>
          <a:xfrm>
            <a:off x="6553200" y="4896326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one</a:t>
            </a:r>
          </a:p>
        </p:txBody>
      </p:sp>
    </p:spTree>
    <p:extLst>
      <p:ext uri="{BB962C8B-B14F-4D97-AF65-F5344CB8AC3E}">
        <p14:creationId xmlns:p14="http://schemas.microsoft.com/office/powerpoint/2010/main" val="53902804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D9BECC-4BDD-445E-8FFA-C80BC38528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ing the proportional odds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4F9A81D-E3F2-4E74-A1AD-7189DEBE2D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3A93D8C-0509-4421-B002-7ADF473B57A4}"/>
              </a:ext>
            </a:extLst>
          </p:cNvPr>
          <p:cNvSpPr txBox="1"/>
          <p:nvPr/>
        </p:nvSpPr>
        <p:spPr>
          <a:xfrm>
            <a:off x="457200" y="1676400"/>
            <a:ext cx="82296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Arthritis, package = 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head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ritis$Improv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1] Some   None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n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Marked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k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ked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evels: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None &lt; Some &lt; Marked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405A9F7-2B85-4F95-AE7F-FCF163EC35FF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esponse Improved has been defined as an </a:t>
            </a:r>
            <a:r>
              <a:rPr lang="en-US" dirty="0">
                <a:solidFill>
                  <a:srgbClr val="0070C0"/>
                </a:solidFill>
              </a:rPr>
              <a:t>ordered</a:t>
            </a:r>
            <a:r>
              <a:rPr lang="en-US" dirty="0"/>
              <a:t> facto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287BFAD-0F04-40CC-BF8D-1DA48D7F5392}"/>
              </a:ext>
            </a:extLst>
          </p:cNvPr>
          <p:cNvSpPr txBox="1"/>
          <p:nvPr/>
        </p:nvSpPr>
        <p:spPr>
          <a:xfrm>
            <a:off x="457200" y="30480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the model with MASS::</a:t>
            </a:r>
            <a:r>
              <a:rPr lang="en-US" dirty="0" err="1"/>
              <a:t>polr</a:t>
            </a:r>
            <a:r>
              <a:rPr lang="en-US" dirty="0"/>
              <a:t>(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99AB346-B518-43C4-9E36-06620A9ED431}"/>
              </a:ext>
            </a:extLst>
          </p:cNvPr>
          <p:cNvSpPr txBox="1"/>
          <p:nvPr/>
        </p:nvSpPr>
        <p:spPr>
          <a:xfrm>
            <a:off x="533400" y="3733800"/>
            <a:ext cx="8153400" cy="132343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Improved ~ Sex + Treatment + Age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data = Arthritis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mary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  <a:r>
              <a:rPr lang="en-US" sz="16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for coefficients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   </a:t>
            </a:r>
            <a:r>
              <a:rPr lang="en-US" sz="16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Type II tests</a:t>
            </a:r>
          </a:p>
        </p:txBody>
      </p:sp>
    </p:spTree>
    <p:extLst>
      <p:ext uri="{BB962C8B-B14F-4D97-AF65-F5344CB8AC3E}">
        <p14:creationId xmlns:p14="http://schemas.microsoft.com/office/powerpoint/2010/main" val="64253186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97E781B-D99B-44EB-A8E1-E132EC9F6A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6A10B76-4F14-45DC-8222-3EB5F54ABEB9}"/>
              </a:ext>
            </a:extLst>
          </p:cNvPr>
          <p:cNvSpPr txBox="1"/>
          <p:nvPr/>
        </p:nvSpPr>
        <p:spPr>
          <a:xfrm>
            <a:off x="533400" y="1132840"/>
            <a:ext cx="8001000" cy="39703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mary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    # for coefficients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all: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l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ormula = Improved ~ Sex + Treatment + Age, data = Arthritis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Value Std. Error t value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Ma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-1.2517     0.5464   -2.29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eatmentTreat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1.7453     0.4759    3.67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ge               0.0382     0.0184    2.07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ntercept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Value  Std. Error t value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ne|So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2.532  1.057      2.395 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ome|Mark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3.431  1.091      3.144 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esidual Deviance: 145.46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IC: 155.46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3366897-E019-4CF4-BFE1-EE31E5F2CA40}"/>
              </a:ext>
            </a:extLst>
          </p:cNvPr>
          <p:cNvSpPr txBox="1"/>
          <p:nvPr/>
        </p:nvSpPr>
        <p:spPr>
          <a:xfrm>
            <a:off x="533400" y="4572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ummary() gives the standard statistical results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5B9A87DA-08D8-9568-C32D-751311336F36}"/>
              </a:ext>
            </a:extLst>
          </p:cNvPr>
          <p:cNvGrpSpPr/>
          <p:nvPr/>
        </p:nvGrpSpPr>
        <p:grpSpPr>
          <a:xfrm>
            <a:off x="2552701" y="5274355"/>
            <a:ext cx="4470399" cy="1071293"/>
            <a:chOff x="2552701" y="5274355"/>
            <a:chExt cx="4470399" cy="1071293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73D4B896-D235-CF7A-5C8A-45FE545F030B}"/>
                </a:ext>
              </a:extLst>
            </p:cNvPr>
            <p:cNvGrpSpPr/>
            <p:nvPr/>
          </p:nvGrpSpPr>
          <p:grpSpPr>
            <a:xfrm>
              <a:off x="2552701" y="5488964"/>
              <a:ext cx="4470399" cy="856684"/>
              <a:chOff x="2552701" y="5370980"/>
              <a:chExt cx="4470399" cy="856684"/>
            </a:xfrm>
          </p:grpSpPr>
          <p:grpSp>
            <p:nvGrpSpPr>
              <p:cNvPr id="18" name="Group 17">
                <a:extLst>
                  <a:ext uri="{FF2B5EF4-FFF2-40B4-BE49-F238E27FC236}">
                    <a16:creationId xmlns:a16="http://schemas.microsoft.com/office/drawing/2014/main" id="{99A4A854-3D1E-4E71-B4A6-7BB3F16AD309}"/>
                  </a:ext>
                </a:extLst>
              </p:cNvPr>
              <p:cNvGrpSpPr/>
              <p:nvPr/>
            </p:nvGrpSpPr>
            <p:grpSpPr>
              <a:xfrm>
                <a:off x="2743200" y="5786120"/>
                <a:ext cx="4114800" cy="152400"/>
                <a:chOff x="2743200" y="5633720"/>
                <a:chExt cx="4114800" cy="152400"/>
              </a:xfrm>
            </p:grpSpPr>
            <p:cxnSp>
              <p:nvCxnSpPr>
                <p:cNvPr id="8" name="Straight Arrow Connector 7">
                  <a:extLst>
                    <a:ext uri="{FF2B5EF4-FFF2-40B4-BE49-F238E27FC236}">
                      <a16:creationId xmlns:a16="http://schemas.microsoft.com/office/drawing/2014/main" id="{260E948A-4A07-4BA9-A3E6-2F66F036DAC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43200" y="5638800"/>
                  <a:ext cx="4114800" cy="0"/>
                </a:xfrm>
                <a:prstGeom prst="straightConnector1">
                  <a:avLst/>
                </a:prstGeom>
                <a:ln w="31750"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Straight Connector 10">
                  <a:extLst>
                    <a:ext uri="{FF2B5EF4-FFF2-40B4-BE49-F238E27FC236}">
                      <a16:creationId xmlns:a16="http://schemas.microsoft.com/office/drawing/2014/main" id="{78352A88-23D2-48FB-B280-AD19AD4E5C59}"/>
                    </a:ext>
                  </a:extLst>
                </p:cNvPr>
                <p:cNvCxnSpPr/>
                <p:nvPr/>
              </p:nvCxnSpPr>
              <p:spPr>
                <a:xfrm>
                  <a:off x="2743200" y="5633720"/>
                  <a:ext cx="0" cy="152400"/>
                </a:xfrm>
                <a:prstGeom prst="line">
                  <a:avLst/>
                </a:prstGeom>
                <a:ln w="254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Straight Connector 11">
                  <a:extLst>
                    <a:ext uri="{FF2B5EF4-FFF2-40B4-BE49-F238E27FC236}">
                      <a16:creationId xmlns:a16="http://schemas.microsoft.com/office/drawing/2014/main" id="{531CFF9E-A233-41BD-BD93-F215C7B85188}"/>
                    </a:ext>
                  </a:extLst>
                </p:cNvPr>
                <p:cNvCxnSpPr/>
                <p:nvPr/>
              </p:nvCxnSpPr>
              <p:spPr>
                <a:xfrm>
                  <a:off x="3657600" y="5633720"/>
                  <a:ext cx="0" cy="152400"/>
                </a:xfrm>
                <a:prstGeom prst="line">
                  <a:avLst/>
                </a:prstGeom>
                <a:ln w="254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Connector 12">
                  <a:extLst>
                    <a:ext uri="{FF2B5EF4-FFF2-40B4-BE49-F238E27FC236}">
                      <a16:creationId xmlns:a16="http://schemas.microsoft.com/office/drawing/2014/main" id="{4AB5ED8B-D085-471E-B3D2-26EA5F55753F}"/>
                    </a:ext>
                  </a:extLst>
                </p:cNvPr>
                <p:cNvCxnSpPr/>
                <p:nvPr/>
              </p:nvCxnSpPr>
              <p:spPr>
                <a:xfrm>
                  <a:off x="4572000" y="5633720"/>
                  <a:ext cx="0" cy="152400"/>
                </a:xfrm>
                <a:prstGeom prst="line">
                  <a:avLst/>
                </a:prstGeom>
                <a:ln w="254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Connector 13">
                  <a:extLst>
                    <a:ext uri="{FF2B5EF4-FFF2-40B4-BE49-F238E27FC236}">
                      <a16:creationId xmlns:a16="http://schemas.microsoft.com/office/drawing/2014/main" id="{BF8EE5A2-0A24-4717-835B-06CFE62B90D7}"/>
                    </a:ext>
                  </a:extLst>
                </p:cNvPr>
                <p:cNvCxnSpPr/>
                <p:nvPr/>
              </p:nvCxnSpPr>
              <p:spPr>
                <a:xfrm>
                  <a:off x="5486400" y="5633720"/>
                  <a:ext cx="0" cy="152400"/>
                </a:xfrm>
                <a:prstGeom prst="line">
                  <a:avLst/>
                </a:prstGeom>
                <a:ln w="254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Connector 14">
                  <a:extLst>
                    <a:ext uri="{FF2B5EF4-FFF2-40B4-BE49-F238E27FC236}">
                      <a16:creationId xmlns:a16="http://schemas.microsoft.com/office/drawing/2014/main" id="{44086B62-C096-4CD0-A70F-A1F3A2405724}"/>
                    </a:ext>
                  </a:extLst>
                </p:cNvPr>
                <p:cNvCxnSpPr/>
                <p:nvPr/>
              </p:nvCxnSpPr>
              <p:spPr>
                <a:xfrm>
                  <a:off x="6400800" y="5633720"/>
                  <a:ext cx="0" cy="152400"/>
                </a:xfrm>
                <a:prstGeom prst="line">
                  <a:avLst/>
                </a:prstGeom>
                <a:ln w="254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306E7DE1-BCF9-40F4-A755-E8566F8BE586}"/>
                  </a:ext>
                </a:extLst>
              </p:cNvPr>
              <p:cNvCxnSpPr/>
              <p:nvPr/>
            </p:nvCxnSpPr>
            <p:spPr>
              <a:xfrm>
                <a:off x="5943600" y="5400040"/>
                <a:ext cx="0" cy="53848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FE0B6755-1689-4849-953B-A6B5D7085096}"/>
                  </a:ext>
                </a:extLst>
              </p:cNvPr>
              <p:cNvCxnSpPr/>
              <p:nvPr/>
            </p:nvCxnSpPr>
            <p:spPr>
              <a:xfrm>
                <a:off x="5105400" y="5400040"/>
                <a:ext cx="0" cy="53848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B1C5A0B-60A3-4436-97C7-AF86F445179C}"/>
                  </a:ext>
                </a:extLst>
              </p:cNvPr>
              <p:cNvSpPr txBox="1"/>
              <p:nvPr/>
            </p:nvSpPr>
            <p:spPr>
              <a:xfrm>
                <a:off x="3886201" y="5370980"/>
                <a:ext cx="9906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None</a:t>
                </a:r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030F0D7-4575-48B8-A716-98D22D4A683F}"/>
                  </a:ext>
                </a:extLst>
              </p:cNvPr>
              <p:cNvSpPr txBox="1"/>
              <p:nvPr/>
            </p:nvSpPr>
            <p:spPr>
              <a:xfrm>
                <a:off x="5105400" y="5397798"/>
                <a:ext cx="9906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Some</a:t>
                </a:r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51284382-D653-4F6E-9074-B6161422BA56}"/>
                  </a:ext>
                </a:extLst>
              </p:cNvPr>
              <p:cNvSpPr txBox="1"/>
              <p:nvPr/>
            </p:nvSpPr>
            <p:spPr>
              <a:xfrm>
                <a:off x="6032500" y="5420142"/>
                <a:ext cx="9906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Marked</a:t>
                </a: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AFAE48A7-15B2-41DD-99B2-946D2DF6A47B}"/>
                  </a:ext>
                </a:extLst>
              </p:cNvPr>
              <p:cNvSpPr txBox="1"/>
              <p:nvPr/>
            </p:nvSpPr>
            <p:spPr>
              <a:xfrm>
                <a:off x="2552701" y="5919887"/>
                <a:ext cx="38099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/>
                  <a:t>0</a:t>
                </a: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237B0925-A825-4AF5-BF5C-9A1A3D722BD6}"/>
                  </a:ext>
                </a:extLst>
              </p:cNvPr>
              <p:cNvSpPr txBox="1"/>
              <p:nvPr/>
            </p:nvSpPr>
            <p:spPr>
              <a:xfrm>
                <a:off x="4373881" y="5883026"/>
                <a:ext cx="38099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/>
                  <a:t>2</a:t>
                </a: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6FCFC43-92ED-4D3C-ABB0-979FAB8A4DB6}"/>
                  </a:ext>
                </a:extLst>
              </p:cNvPr>
              <p:cNvSpPr txBox="1"/>
              <p:nvPr/>
            </p:nvSpPr>
            <p:spPr>
              <a:xfrm>
                <a:off x="3467097" y="5919886"/>
                <a:ext cx="38099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/>
                  <a:t>1</a:t>
                </a:r>
              </a:p>
            </p:txBody>
          </p: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73AFA1D-5F55-4357-AB66-828F4D387C2F}"/>
                  </a:ext>
                </a:extLst>
              </p:cNvPr>
              <p:cNvSpPr txBox="1"/>
              <p:nvPr/>
            </p:nvSpPr>
            <p:spPr>
              <a:xfrm>
                <a:off x="6217929" y="5889405"/>
                <a:ext cx="38099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/>
                  <a:t>4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B40B5F4-B0E7-4CEB-B063-E25FC434B6E0}"/>
                  </a:ext>
                </a:extLst>
              </p:cNvPr>
              <p:cNvSpPr txBox="1"/>
              <p:nvPr/>
            </p:nvSpPr>
            <p:spPr>
              <a:xfrm>
                <a:off x="5295905" y="5889406"/>
                <a:ext cx="38099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/>
                  <a:t>3</a:t>
                </a:r>
              </a:p>
            </p:txBody>
          </p:sp>
        </p:grp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8C8ED55-9787-80DD-0B17-1D7B7EC6CB8C}"/>
                </a:ext>
              </a:extLst>
            </p:cNvPr>
            <p:cNvSpPr txBox="1"/>
            <p:nvPr/>
          </p:nvSpPr>
          <p:spPr>
            <a:xfrm>
              <a:off x="4807975" y="5274355"/>
              <a:ext cx="609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400" dirty="0"/>
                <a:t>2.53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0C4E37EC-9ECF-EBD2-7C8F-E1B4C302DC81}"/>
                </a:ext>
              </a:extLst>
            </p:cNvPr>
            <p:cNvSpPr txBox="1"/>
            <p:nvPr/>
          </p:nvSpPr>
          <p:spPr>
            <a:xfrm>
              <a:off x="5638800" y="5274355"/>
              <a:ext cx="609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400" dirty="0"/>
                <a:t>3.4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26245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83059BE-4A86-41C6-9949-FA64722686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C4032F2-B0E2-411A-ABB8-EB42F7629BE7}"/>
              </a:ext>
            </a:extLst>
          </p:cNvPr>
          <p:cNvSpPr txBox="1"/>
          <p:nvPr/>
        </p:nvSpPr>
        <p:spPr>
          <a:xfrm>
            <a:off x="685800" y="1447800"/>
            <a:ext cx="7848600" cy="255454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   # Type II tests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Improv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L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Sex           5.69  1    0.01708 *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Treatment    14.71  1    0.00013 **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ge           4.57  1    0.03251 *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92AAFA0-CEC8-4FC3-9107-916ABAEAC908}"/>
              </a:ext>
            </a:extLst>
          </p:cNvPr>
          <p:cNvSpPr txBox="1"/>
          <p:nvPr/>
        </p:nvSpPr>
        <p:spPr>
          <a:xfrm>
            <a:off x="685800" y="457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ar::</a:t>
            </a:r>
            <a:r>
              <a:rPr lang="en-US" sz="2400" dirty="0" err="1"/>
              <a:t>Anova</a:t>
            </a:r>
            <a:r>
              <a:rPr lang="en-US" sz="2400" dirty="0"/>
              <a:t>() gives hypothesis tests for the model term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22D6247-EED9-4E59-8753-C295891E576D}"/>
              </a:ext>
            </a:extLst>
          </p:cNvPr>
          <p:cNvSpPr txBox="1"/>
          <p:nvPr/>
        </p:nvSpPr>
        <p:spPr>
          <a:xfrm>
            <a:off x="685800" y="4495800"/>
            <a:ext cx="784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ype II tests are </a:t>
            </a:r>
            <a:r>
              <a:rPr lang="en-US" dirty="0">
                <a:solidFill>
                  <a:srgbClr val="0070C0"/>
                </a:solidFill>
              </a:rPr>
              <a:t>partial</a:t>
            </a:r>
            <a:r>
              <a:rPr lang="en-US" dirty="0"/>
              <a:t> tests, controlling for the effects of all other term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.g., G</a:t>
            </a:r>
            <a:r>
              <a:rPr lang="en-US" baseline="30000" dirty="0"/>
              <a:t>2</a:t>
            </a:r>
            <a:r>
              <a:rPr lang="en-US" dirty="0"/>
              <a:t> (Sex | Treatment, Age), G</a:t>
            </a:r>
            <a:r>
              <a:rPr lang="en-US" baseline="30000" dirty="0"/>
              <a:t>2</a:t>
            </a:r>
            <a:r>
              <a:rPr lang="en-US" dirty="0"/>
              <a:t> (Treatment | Age, Sex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B: </a:t>
            </a:r>
            <a:r>
              <a:rPr lang="en-US" dirty="0" err="1"/>
              <a:t>anova</a:t>
            </a:r>
            <a:r>
              <a:rPr lang="en-US" dirty="0"/>
              <a:t>() gives only Type I (</a:t>
            </a:r>
            <a:r>
              <a:rPr lang="en-US" dirty="0">
                <a:solidFill>
                  <a:srgbClr val="0070C0"/>
                </a:solidFill>
              </a:rPr>
              <a:t>sequential</a:t>
            </a:r>
            <a:r>
              <a:rPr lang="en-US" dirty="0"/>
              <a:t>) tests – not usually useful</a:t>
            </a:r>
          </a:p>
        </p:txBody>
      </p:sp>
    </p:spTree>
    <p:extLst>
      <p:ext uri="{BB962C8B-B14F-4D97-AF65-F5344CB8AC3E}">
        <p14:creationId xmlns:p14="http://schemas.microsoft.com/office/powerpoint/2010/main" val="239567711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F34FD42-EE99-4B65-8AB7-A732B10948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Testing the proportional odds assumptio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8EE8B7B-1970-41DA-B449-FBFD220D1B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D21A436-7C60-4315-8E22-8CAFF41C57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71600"/>
            <a:ext cx="8266667" cy="187619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324EBD0-CDE3-4B3B-9943-78F8AD569C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428" y="3572021"/>
            <a:ext cx="8257143" cy="234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993244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F34FD42-EE99-4B65-8AB7-A732B10948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Testing the proportional odds assumptio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8EE8B7B-1970-41DA-B449-FBFD220D1B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8455BCB-003C-4328-8AD9-C205DB624F17}"/>
              </a:ext>
            </a:extLst>
          </p:cNvPr>
          <p:cNvSpPr txBox="1"/>
          <p:nvPr/>
        </p:nvSpPr>
        <p:spPr>
          <a:xfrm>
            <a:off x="457200" y="111252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VGAM, the PO model is fit using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amily = cumulative(parallel=TRUE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976EA6A-A1AE-48C0-B1AB-E55AB980E026}"/>
              </a:ext>
            </a:extLst>
          </p:cNvPr>
          <p:cNvSpPr txBox="1"/>
          <p:nvPr/>
        </p:nvSpPr>
        <p:spPr>
          <a:xfrm>
            <a:off x="457200" y="1625600"/>
            <a:ext cx="8229600" cy="73866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VGAM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mproved ~ Sex + Treatment + Age, data=Arthritis,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family = cumulative(parallel=TRUE)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C94DBCB-301A-4506-8598-D481919ECC04}"/>
              </a:ext>
            </a:extLst>
          </p:cNvPr>
          <p:cNvSpPr txBox="1"/>
          <p:nvPr/>
        </p:nvSpPr>
        <p:spPr>
          <a:xfrm>
            <a:off x="457200" y="263144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more general NPO model is fit using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arallel=FALS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E4AA324-D49A-4158-A6B6-6FA149374092}"/>
              </a:ext>
            </a:extLst>
          </p:cNvPr>
          <p:cNvSpPr txBox="1"/>
          <p:nvPr/>
        </p:nvSpPr>
        <p:spPr>
          <a:xfrm>
            <a:off x="533400" y="3190240"/>
            <a:ext cx="81534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np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mproved ~ Sex + Treatment + Age, data=Arthritis,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family = cumulative(parallel=FALSE)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0DEA2E4-84BD-43AB-A27F-570DC125C519}"/>
              </a:ext>
            </a:extLst>
          </p:cNvPr>
          <p:cNvSpPr txBox="1"/>
          <p:nvPr/>
        </p:nvSpPr>
        <p:spPr>
          <a:xfrm>
            <a:off x="533400" y="393700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LR test indicates that the proportional odds model is OK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270D909-755D-4BE3-BADC-80CBF09EE907}"/>
              </a:ext>
            </a:extLst>
          </p:cNvPr>
          <p:cNvSpPr txBox="1"/>
          <p:nvPr/>
        </p:nvSpPr>
        <p:spPr>
          <a:xfrm>
            <a:off x="609600" y="4389120"/>
            <a:ext cx="80772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VGAM::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r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np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test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Model 1: Improved ~ Sex + Treatment + Age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Model 2: Improved ~ Sex + Treatment + Age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#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i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 160  -71.8                 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 163  -72.7  3  1.88        0.6</a:t>
            </a:r>
          </a:p>
        </p:txBody>
      </p:sp>
    </p:spTree>
    <p:extLst>
      <p:ext uri="{BB962C8B-B14F-4D97-AF65-F5344CB8AC3E}">
        <p14:creationId xmlns:p14="http://schemas.microsoft.com/office/powerpoint/2010/main" val="32916969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AEF435-D84C-4CC9-9308-9F0283D351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Donner party: A graphic tale of survival &amp; influe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63440A-CE96-4139-8B04-85D93318AB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83148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History:</a:t>
            </a:r>
          </a:p>
          <a:p>
            <a:r>
              <a:rPr lang="en-US" sz="2000" dirty="0"/>
              <a:t>“Hastings cutoff”: an untried route through Salt Lake desert (90 people)</a:t>
            </a:r>
          </a:p>
          <a:p>
            <a:r>
              <a:rPr lang="en-US" sz="2000" dirty="0"/>
              <a:t>Worst recorded winter: Oct 31 blizzard; stranded at Truckee Lake (nr Reno)</a:t>
            </a:r>
          </a:p>
          <a:p>
            <a:pPr lvl="1"/>
            <a:r>
              <a:rPr lang="en-US" sz="1600" dirty="0"/>
              <a:t>Rescue parties sent out (“Dire necessity”, “</a:t>
            </a:r>
            <a:r>
              <a:rPr lang="en-US" sz="1600" dirty="0" err="1"/>
              <a:t>Forelorn</a:t>
            </a:r>
            <a:r>
              <a:rPr lang="en-US" sz="1600" dirty="0"/>
              <a:t> hope”, …)</a:t>
            </a:r>
          </a:p>
          <a:p>
            <a:pPr lvl="1"/>
            <a:r>
              <a:rPr lang="en-US" sz="1600" dirty="0"/>
              <a:t>Relief parties from CA: 42 survivors (Mar—Apr 1847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0D83EF-F62F-478E-A277-38B7B558EB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8DDB19F-DAFA-4BE9-803B-196EC3C9A35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974486"/>
            <a:ext cx="5333999" cy="360887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A1AA058-CDFC-4FD6-B829-919B60AF755B}"/>
              </a:ext>
            </a:extLst>
          </p:cNvPr>
          <p:cNvSpPr txBox="1"/>
          <p:nvPr/>
        </p:nvSpPr>
        <p:spPr>
          <a:xfrm>
            <a:off x="6477000" y="3505200"/>
            <a:ext cx="2133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o lived? Who died?</a:t>
            </a:r>
          </a:p>
          <a:p>
            <a:endParaRPr lang="en-US" dirty="0"/>
          </a:p>
          <a:p>
            <a:r>
              <a:rPr lang="en-US" dirty="0"/>
              <a:t>Can we explain w/ logistic regression?</a:t>
            </a:r>
          </a:p>
        </p:txBody>
      </p:sp>
    </p:spTree>
    <p:extLst>
      <p:ext uri="{BB962C8B-B14F-4D97-AF65-F5344CB8AC3E}">
        <p14:creationId xmlns:p14="http://schemas.microsoft.com/office/powerpoint/2010/main" val="251246130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9C1E59-12F5-4EFF-ABBA-E100280745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lotting effects in the PO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40FFF7D-AC64-4C0F-AA6F-A11D1219F6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4" descr="Graphical user interface&#10;&#10;Description automatically generated">
            <a:extLst>
              <a:ext uri="{FF2B5EF4-FFF2-40B4-BE49-F238E27FC236}">
                <a16:creationId xmlns:a16="http://schemas.microsoft.com/office/drawing/2014/main" id="{F97AE901-CC74-4B83-8BA6-F2755AB999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120" y="1245235"/>
            <a:ext cx="5097718" cy="5486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525BCDB-D817-43F9-91EA-F33CF35FD329}"/>
              </a:ext>
            </a:extLst>
          </p:cNvPr>
          <p:cNvSpPr txBox="1"/>
          <p:nvPr/>
        </p:nvSpPr>
        <p:spPr>
          <a:xfrm>
            <a:off x="5715000" y="1495385"/>
            <a:ext cx="29718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effects)</a:t>
            </a:r>
          </a:p>
          <a:p>
            <a:r>
              <a:rPr lang="en-US" dirty="0"/>
              <a:t>plot(effect("</a:t>
            </a:r>
            <a:r>
              <a:rPr lang="en-US" dirty="0" err="1"/>
              <a:t>Treatment:Age</a:t>
            </a:r>
            <a:r>
              <a:rPr lang="en-US" dirty="0"/>
              <a:t>", </a:t>
            </a:r>
          </a:p>
          <a:p>
            <a:r>
              <a:rPr lang="en-US" dirty="0"/>
              <a:t>         </a:t>
            </a:r>
            <a:r>
              <a:rPr lang="en-US" dirty="0" err="1"/>
              <a:t>arth.polr</a:t>
            </a:r>
            <a:r>
              <a:rPr lang="en-US" dirty="0"/>
              <a:t>)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1E43D7F-4B4A-4D53-98C3-4A4B2DBAAAF8}"/>
              </a:ext>
            </a:extLst>
          </p:cNvPr>
          <p:cNvSpPr txBox="1"/>
          <p:nvPr/>
        </p:nvSpPr>
        <p:spPr>
          <a:xfrm>
            <a:off x="5715000" y="3886200"/>
            <a:ext cx="2971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default style shows separate curves for the response categories</a:t>
            </a:r>
          </a:p>
          <a:p>
            <a:endParaRPr lang="en-US" dirty="0"/>
          </a:p>
          <a:p>
            <a:r>
              <a:rPr lang="en-US" dirty="0"/>
              <a:t>Difficult to compare these in different panels</a:t>
            </a:r>
          </a:p>
        </p:txBody>
      </p:sp>
    </p:spTree>
    <p:extLst>
      <p:ext uri="{BB962C8B-B14F-4D97-AF65-F5344CB8AC3E}">
        <p14:creationId xmlns:p14="http://schemas.microsoft.com/office/powerpoint/2010/main" val="283079070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8778595-6E52-408C-ADBD-D52310F3AF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 descr="Chart, histogram&#10;&#10;Description automatically generated">
            <a:extLst>
              <a:ext uri="{FF2B5EF4-FFF2-40B4-BE49-F238E27FC236}">
                <a16:creationId xmlns:a16="http://schemas.microsoft.com/office/drawing/2014/main" id="{8CA28717-EC1C-46EA-B6CD-584E462C654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680" y="1828800"/>
            <a:ext cx="6858000" cy="498348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48B597A-4519-4FFB-B19F-52AE75F17A45}"/>
              </a:ext>
            </a:extLst>
          </p:cNvPr>
          <p:cNvSpPr txBox="1"/>
          <p:nvPr/>
        </p:nvSpPr>
        <p:spPr>
          <a:xfrm>
            <a:off x="762000" y="4572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sual comparisons are easier when the response levels are “stacked”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3632D3A-1A66-4C94-81B5-6A00CAF5F6C1}"/>
              </a:ext>
            </a:extLst>
          </p:cNvPr>
          <p:cNvSpPr txBox="1"/>
          <p:nvPr/>
        </p:nvSpPr>
        <p:spPr>
          <a:xfrm>
            <a:off x="762000" y="960120"/>
            <a:ext cx="769620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eatment:Ag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style='stacked’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colors=scales::alpha("blue", alpha = (1:3)/8) )</a:t>
            </a:r>
          </a:p>
        </p:txBody>
      </p:sp>
    </p:spTree>
    <p:extLst>
      <p:ext uri="{BB962C8B-B14F-4D97-AF65-F5344CB8AC3E}">
        <p14:creationId xmlns:p14="http://schemas.microsoft.com/office/powerpoint/2010/main" val="111515679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8778595-6E52-408C-ADBD-D52310F3AF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48B597A-4519-4FFB-B19F-52AE75F17A45}"/>
              </a:ext>
            </a:extLst>
          </p:cNvPr>
          <p:cNvSpPr txBox="1"/>
          <p:nvPr/>
        </p:nvSpPr>
        <p:spPr>
          <a:xfrm>
            <a:off x="762000" y="4572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sual comparisons are easier when the response levels are “stacked”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3632D3A-1A66-4C94-81B5-6A00CAF5F6C1}"/>
              </a:ext>
            </a:extLst>
          </p:cNvPr>
          <p:cNvSpPr txBox="1"/>
          <p:nvPr/>
        </p:nvSpPr>
        <p:spPr>
          <a:xfrm>
            <a:off x="762000" y="960120"/>
            <a:ext cx="769620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:Ag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style='stacked’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colors=scales::alpha("blue", alpha = (1:3)/8) )</a:t>
            </a:r>
          </a:p>
        </p:txBody>
      </p:sp>
      <p:pic>
        <p:nvPicPr>
          <p:cNvPr id="9" name="Picture 8" descr="Chart, histogram&#10;&#10;Description automatically generated">
            <a:extLst>
              <a:ext uri="{FF2B5EF4-FFF2-40B4-BE49-F238E27FC236}">
                <a16:creationId xmlns:a16="http://schemas.microsoft.com/office/drawing/2014/main" id="{A1D69D00-72A6-4C52-93BB-0647E94B157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680" y="1828800"/>
            <a:ext cx="6858000" cy="4919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025021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FD2F382C-3DC2-49B7-9FF0-4E3D543E4A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478" y="1879542"/>
            <a:ext cx="8430802" cy="4963218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4A964B2-B05F-4004-B930-CA1C0E003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A431789-E0F7-46E3-A9FB-7FB7E760D35A}"/>
              </a:ext>
            </a:extLst>
          </p:cNvPr>
          <p:cNvSpPr txBox="1"/>
          <p:nvPr/>
        </p:nvSpPr>
        <p:spPr>
          <a:xfrm>
            <a:off x="685800" y="533400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plots are even simpler on the logit scale, using 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latent = TRUE </a:t>
            </a:r>
            <a:r>
              <a:rPr lang="en-US" dirty="0"/>
              <a:t>to show the </a:t>
            </a:r>
            <a:r>
              <a:rPr lang="en-US" dirty="0" err="1"/>
              <a:t>cutpoints</a:t>
            </a:r>
            <a:r>
              <a:rPr lang="en-US" dirty="0"/>
              <a:t> between adjacent categori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CAAAF1-75AA-419B-9169-D8CB02DEEA3B}"/>
              </a:ext>
            </a:extLst>
          </p:cNvPr>
          <p:cNvSpPr txBox="1"/>
          <p:nvPr/>
        </p:nvSpPr>
        <p:spPr>
          <a:xfrm>
            <a:off x="685800" y="1371600"/>
            <a:ext cx="80010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lot(effect("</a:t>
            </a:r>
            <a:r>
              <a:rPr lang="en-US" dirty="0" err="1"/>
              <a:t>Treatment:Age</a:t>
            </a:r>
            <a:r>
              <a:rPr lang="en-US" dirty="0"/>
              <a:t>", </a:t>
            </a:r>
            <a:r>
              <a:rPr lang="en-US" dirty="0" err="1"/>
              <a:t>arth.polr</a:t>
            </a:r>
            <a:r>
              <a:rPr lang="en-US" dirty="0"/>
              <a:t>, latent = TRUE))</a:t>
            </a:r>
          </a:p>
        </p:txBody>
      </p:sp>
    </p:spTree>
    <p:extLst>
      <p:ext uri="{BB962C8B-B14F-4D97-AF65-F5344CB8AC3E}">
        <p14:creationId xmlns:p14="http://schemas.microsoft.com/office/powerpoint/2010/main" val="367879661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A picture containing text, clock&#10;&#10;Description automatically generated">
            <a:extLst>
              <a:ext uri="{FF2B5EF4-FFF2-40B4-BE49-F238E27FC236}">
                <a16:creationId xmlns:a16="http://schemas.microsoft.com/office/drawing/2014/main" id="{F146109C-F763-4174-AC5F-13BAF3A73DF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337" y="3600450"/>
            <a:ext cx="8315325" cy="287655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15BBD4C-F58A-4C45-BAE2-1E2CDF0755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286" y="1295400"/>
            <a:ext cx="8171428" cy="2038095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4C121F18-9809-4993-9B44-7496D7E758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sted dichotomie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591C929-90E8-4C0F-B549-C348226DFD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838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1A71A7-9047-477C-8600-B25A220D91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sted dichotomies: Examp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FB33307-C004-4F03-937F-B8E16F58F7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1E20B676-71B9-4A3F-BD72-16240A3640C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447800"/>
            <a:ext cx="7696200" cy="4337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997803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80E50B-3374-424F-9388-2088175F1E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Example: Women’s </a:t>
            </a:r>
            <a:r>
              <a:rPr lang="en-US" sz="3200" dirty="0" err="1"/>
              <a:t>Labour</a:t>
            </a:r>
            <a:r>
              <a:rPr lang="en-US" sz="3200" dirty="0"/>
              <a:t>-force particip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62FA32D-2C68-4FE4-89B3-C79DAF6A01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0B2B444-D4A2-48D2-BEDD-1C494880D0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2600" y="1371600"/>
            <a:ext cx="8171428" cy="264761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E66592A-904E-4F96-AE4C-348C8AA019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372" y="4172114"/>
            <a:ext cx="8171428" cy="131428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056FA48-1E4E-420B-B2ED-72E7A942B0D2}"/>
              </a:ext>
            </a:extLst>
          </p:cNvPr>
          <p:cNvSpPr txBox="1"/>
          <p:nvPr/>
        </p:nvSpPr>
        <p:spPr>
          <a:xfrm>
            <a:off x="5715000" y="4172114"/>
            <a:ext cx="3124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children  region</a:t>
            </a:r>
          </a:p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31 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13  present Ontario</a:t>
            </a:r>
          </a:p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51 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10  present Prairie</a:t>
            </a:r>
          </a:p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74 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17  present Ontario</a:t>
            </a:r>
          </a:p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108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19  present Ontario</a:t>
            </a:r>
          </a:p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131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19  present Ontario</a:t>
            </a:r>
          </a:p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161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15  present Ontario</a:t>
            </a:r>
          </a:p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178 fulltime      13   absent Ontario</a:t>
            </a:r>
          </a:p>
        </p:txBody>
      </p:sp>
    </p:spTree>
    <p:extLst>
      <p:ext uri="{BB962C8B-B14F-4D97-AF65-F5344CB8AC3E}">
        <p14:creationId xmlns:p14="http://schemas.microsoft.com/office/powerpoint/2010/main" val="2852894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97772E-0328-427C-B40A-42FBBC4FE3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sted dichotomies: Recod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CA3B044-6D98-46C6-8294-2C4D18CA45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DC78BF7-F2A6-472F-AB4C-A0B12C16A530}"/>
              </a:ext>
            </a:extLst>
          </p:cNvPr>
          <p:cNvSpPr txBox="1"/>
          <p:nvPr/>
        </p:nvSpPr>
        <p:spPr>
          <a:xfrm>
            <a:off x="457200" y="120396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R, need to create new variables, working and fulltime. 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B70487A-9D26-4F9B-BE97-EAF4ED910DAD}"/>
              </a:ext>
            </a:extLst>
          </p:cNvPr>
          <p:cNvSpPr txBox="1"/>
          <p:nvPr/>
        </p:nvSpPr>
        <p:spPr>
          <a:xfrm>
            <a:off x="457200" y="1772920"/>
            <a:ext cx="8229600" cy="427809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library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ply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menl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menl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|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mutate(working =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fels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=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, 0, 1)) |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mutate(fulltime =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ase_when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working &amp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= "fulltime" ~ 1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working &amp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= 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 ~ 0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some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menl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8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children   region working fulltime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76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38  present  Ontario       1        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93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9  present  Ontario       1        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01 fulltime      11   absent Atlantic       1        1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07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13  present  Prairie       0       NA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09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19  present Atlantic       0       NA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57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15  present       BC       1        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20 fulltime      16   absent   Quebec       1        1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49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23   absent   Quebec       0       NA</a:t>
            </a:r>
          </a:p>
        </p:txBody>
      </p:sp>
    </p:spTree>
    <p:extLst>
      <p:ext uri="{BB962C8B-B14F-4D97-AF65-F5344CB8AC3E}">
        <p14:creationId xmlns:p14="http://schemas.microsoft.com/office/powerpoint/2010/main" val="351069294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7F179D-A104-4777-895C-076139A5D3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sted dichotomies: Fit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C82E49A-C794-4DAA-AF69-378540724F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333EF77-E2FF-443D-91EC-4160503CEF4C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n, fit separate models for each dichotomy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A342FF2-3D43-4A68-98D4-7FDBD3C2EB4F}"/>
              </a:ext>
            </a:extLst>
          </p:cNvPr>
          <p:cNvSpPr txBox="1"/>
          <p:nvPr/>
        </p:nvSpPr>
        <p:spPr>
          <a:xfrm>
            <a:off x="457200" y="1600200"/>
            <a:ext cx="822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cs typeface="Courier New" panose="02070309020205020404" pitchFamily="49" charset="0"/>
              </a:rPr>
              <a:t>Womenlf</a:t>
            </a:r>
            <a:r>
              <a:rPr lang="en-US" sz="1600" dirty="0">
                <a:cs typeface="Courier New" panose="02070309020205020404" pitchFamily="49" charset="0"/>
              </a:rPr>
              <a:t> &lt;- within(</a:t>
            </a:r>
            <a:r>
              <a:rPr lang="en-US" sz="1600" dirty="0" err="1">
                <a:cs typeface="Courier New" panose="02070309020205020404" pitchFamily="49" charset="0"/>
              </a:rPr>
              <a:t>Womenlf</a:t>
            </a:r>
            <a:r>
              <a:rPr lang="en-US" sz="1600" dirty="0">
                <a:cs typeface="Courier New" panose="02070309020205020404" pitchFamily="49" charset="0"/>
              </a:rPr>
              <a:t>, contrasts(children)&lt;- '</a:t>
            </a:r>
            <a:r>
              <a:rPr lang="en-US" sz="1600" dirty="0" err="1">
                <a:cs typeface="Courier New" panose="02070309020205020404" pitchFamily="49" charset="0"/>
              </a:rPr>
              <a:t>contr.treatment</a:t>
            </a:r>
            <a:r>
              <a:rPr lang="en-US" sz="1600" dirty="0">
                <a:cs typeface="Courier New" panose="02070309020205020404" pitchFamily="49" charset="0"/>
              </a:rPr>
              <a:t>')</a:t>
            </a:r>
          </a:p>
          <a:p>
            <a:r>
              <a:rPr lang="en-US" sz="1600" dirty="0" err="1">
                <a:cs typeface="Courier New" panose="02070309020205020404" pitchFamily="49" charset="0"/>
              </a:rPr>
              <a:t>mod.working</a:t>
            </a:r>
            <a:r>
              <a:rPr lang="en-US" sz="1600" dirty="0"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cs typeface="Courier New" panose="02070309020205020404" pitchFamily="49" charset="0"/>
              </a:rPr>
              <a:t>glm</a:t>
            </a:r>
            <a:r>
              <a:rPr lang="en-US" sz="1600" dirty="0">
                <a:cs typeface="Courier New" panose="02070309020205020404" pitchFamily="49" charset="0"/>
              </a:rPr>
              <a:t>(working ~ </a:t>
            </a:r>
            <a:r>
              <a:rPr lang="en-US" sz="1600" dirty="0" err="1">
                <a:cs typeface="Courier New" panose="02070309020205020404" pitchFamily="49" charset="0"/>
              </a:rPr>
              <a:t>hincome</a:t>
            </a:r>
            <a:r>
              <a:rPr lang="en-US" sz="1600" dirty="0">
                <a:cs typeface="Courier New" panose="02070309020205020404" pitchFamily="49" charset="0"/>
              </a:rPr>
              <a:t> + children, family=binomial, data=</a:t>
            </a:r>
            <a:r>
              <a:rPr lang="en-US" sz="1600" dirty="0" err="1">
                <a:cs typeface="Courier New" panose="02070309020205020404" pitchFamily="49" charset="0"/>
              </a:rPr>
              <a:t>Womenlf</a:t>
            </a:r>
            <a:r>
              <a:rPr lang="en-US" sz="1600" dirty="0"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 err="1">
                <a:cs typeface="Courier New" panose="02070309020205020404" pitchFamily="49" charset="0"/>
              </a:rPr>
              <a:t>mod.fulltime</a:t>
            </a:r>
            <a:r>
              <a:rPr lang="en-US" sz="1600" dirty="0"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cs typeface="Courier New" panose="02070309020205020404" pitchFamily="49" charset="0"/>
              </a:rPr>
              <a:t>glm</a:t>
            </a:r>
            <a:r>
              <a:rPr lang="en-US" sz="1600" dirty="0">
                <a:cs typeface="Courier New" panose="02070309020205020404" pitchFamily="49" charset="0"/>
              </a:rPr>
              <a:t>(fulltime ~ </a:t>
            </a:r>
            <a:r>
              <a:rPr lang="en-US" sz="1600" dirty="0" err="1">
                <a:cs typeface="Courier New" panose="02070309020205020404" pitchFamily="49" charset="0"/>
              </a:rPr>
              <a:t>hincome</a:t>
            </a:r>
            <a:r>
              <a:rPr lang="en-US" sz="1600" dirty="0">
                <a:cs typeface="Courier New" panose="02070309020205020404" pitchFamily="49" charset="0"/>
              </a:rPr>
              <a:t> + children, family=binomial, data=</a:t>
            </a:r>
            <a:r>
              <a:rPr lang="en-US" sz="1600" dirty="0" err="1">
                <a:cs typeface="Courier New" panose="02070309020205020404" pitchFamily="49" charset="0"/>
              </a:rPr>
              <a:t>Womenlf</a:t>
            </a:r>
            <a:r>
              <a:rPr lang="en-US" sz="1600" dirty="0"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0DA2235-D89D-47C6-8DC6-738B26BB4A2C}"/>
              </a:ext>
            </a:extLst>
          </p:cNvPr>
          <p:cNvSpPr txBox="1"/>
          <p:nvPr/>
        </p:nvSpPr>
        <p:spPr>
          <a:xfrm>
            <a:off x="457200" y="25908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 output from summary(</a:t>
            </a:r>
            <a:r>
              <a:rPr lang="en-US" dirty="0" err="1"/>
              <a:t>mod.working</a:t>
            </a:r>
            <a:r>
              <a:rPr lang="en-US" dirty="0"/>
              <a:t>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34E6153-1590-487E-BD29-6ABD4B0144D8}"/>
              </a:ext>
            </a:extLst>
          </p:cNvPr>
          <p:cNvSpPr txBox="1"/>
          <p:nvPr/>
        </p:nvSpPr>
        <p:spPr>
          <a:xfrm>
            <a:off x="457200" y="4572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 output from summary(</a:t>
            </a:r>
            <a:r>
              <a:rPr lang="en-US" dirty="0" err="1"/>
              <a:t>mod.fulltime</a:t>
            </a:r>
            <a:r>
              <a:rPr lang="en-US" dirty="0"/>
              <a:t>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1DCD952-DBE0-4E49-A83B-EBA2B885F9F0}"/>
              </a:ext>
            </a:extLst>
          </p:cNvPr>
          <p:cNvSpPr txBox="1"/>
          <p:nvPr/>
        </p:nvSpPr>
        <p:spPr>
          <a:xfrm>
            <a:off x="457200" y="3048000"/>
            <a:ext cx="8229600" cy="132343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Estimate Std. Error z value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    1.3358     0.3838    3.48   0.0005 ***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-0.0423     0.0198   -2.14   0.0324 *  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ldrenprese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-1.5756     0.2923   -5.39    7e-08 ***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F95F0D2-8F86-43BB-9565-B3CA298E3962}"/>
              </a:ext>
            </a:extLst>
          </p:cNvPr>
          <p:cNvSpPr txBox="1"/>
          <p:nvPr/>
        </p:nvSpPr>
        <p:spPr>
          <a:xfrm>
            <a:off x="457200" y="5105400"/>
            <a:ext cx="8229600" cy="132343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Estimate Std. Error z value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    3.4778     0.7671    4.53  5.8e-06 ***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-0.1073     0.0392   -2.74   0.0061 ** 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ldrenprese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-2.6515     0.5411   -4.90  9.6e-07 ***</a:t>
            </a:r>
          </a:p>
        </p:txBody>
      </p:sp>
    </p:spTree>
    <p:extLst>
      <p:ext uri="{BB962C8B-B14F-4D97-AF65-F5344CB8AC3E}">
        <p14:creationId xmlns:p14="http://schemas.microsoft.com/office/powerpoint/2010/main" val="219437386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EF4D5C-DF0B-4F0C-81AE-2FCE5F2123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sted dichotomies: Combined te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A354360-B5E4-4718-B146-ABE8ED1014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C21F2FF-B89F-43E0-A78B-B730C5DE2E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286" y="1219209"/>
            <a:ext cx="8171428" cy="51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88074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13B007D8-21ED-4C3C-A63B-A61484B593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onner party: Da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C672B7C-CFB3-439C-8E7D-DEE023F88F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D0EA71A-A9EB-4195-89F8-B238CE1FFC0F}"/>
              </a:ext>
            </a:extLst>
          </p:cNvPr>
          <p:cNvSpPr txBox="1"/>
          <p:nvPr/>
        </p:nvSpPr>
        <p:spPr>
          <a:xfrm>
            <a:off x="457200" y="1295400"/>
            <a:ext cx="8229600" cy="35394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"Donner", package=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onner$surviv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factor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onner$surviv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labels=c("no", "yes")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car::some(Donner, 8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family age    sex survived      death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Breen, Peter           Breen   3   Male      yes       &lt;NA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onner, Jacob         Donner  65   Male       no 1846-12-21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Foster, Jeremiah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rFosPi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1   Male       no 1847-03-13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raves, Nancy         Graves   9 Female      yes       &lt;NA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McCutchen, Harriet McCutchen   1 Female       no 1847-02-02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ed, James             Reed  46   Male      yes       &lt;NA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inhardt, Joseph      Other  30   Male       no 1846-12-21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lfinge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Doris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sdWol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20 Female      yes       &lt;NA&gt;</a:t>
            </a:r>
          </a:p>
        </p:txBody>
      </p:sp>
    </p:spTree>
    <p:extLst>
      <p:ext uri="{BB962C8B-B14F-4D97-AF65-F5344CB8AC3E}">
        <p14:creationId xmlns:p14="http://schemas.microsoft.com/office/powerpoint/2010/main" val="2044397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57267D-66D9-4EBB-BD14-6FE145FA8D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sted dichotomies: Interpret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DEFBF65-AE4D-4A6A-8954-3E68644455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13CFC1A-F4FB-471B-96B0-CF742407C9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286" y="1410314"/>
            <a:ext cx="8171428" cy="491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860469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F44180-863B-4CCE-85F8-9CEFA50959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sted dichotomies: Plot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32E1E20-8966-4658-B37B-1B1CD33509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4805F38-CCBE-43A1-A792-566B5571CBDF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plotting, calculate the predicted probabilities (or logits) over a grid of combinations of the predictors in each sub-model, using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edict()</a:t>
            </a:r>
            <a:r>
              <a:rPr lang="en-US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ype = “response” </a:t>
            </a:r>
            <a:r>
              <a:rPr lang="en-US" dirty="0"/>
              <a:t>gives these on the </a:t>
            </a:r>
            <a:r>
              <a:rPr lang="en-US" dirty="0">
                <a:solidFill>
                  <a:srgbClr val="0070C0"/>
                </a:solidFill>
              </a:rPr>
              <a:t>probability</a:t>
            </a:r>
            <a:r>
              <a:rPr lang="en-US" dirty="0"/>
              <a:t> sca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ype = “link” </a:t>
            </a:r>
            <a:r>
              <a:rPr lang="en-US" dirty="0"/>
              <a:t>(default) gives these on the </a:t>
            </a:r>
            <a:r>
              <a:rPr lang="en-US" dirty="0">
                <a:solidFill>
                  <a:srgbClr val="0070C0"/>
                </a:solidFill>
              </a:rPr>
              <a:t>logit</a:t>
            </a:r>
            <a:r>
              <a:rPr lang="en-US" dirty="0"/>
              <a:t> scal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3F713CC-BBA7-4DE4-A1D2-0147E1DCBF0E}"/>
              </a:ext>
            </a:extLst>
          </p:cNvPr>
          <p:cNvSpPr txBox="1"/>
          <p:nvPr/>
        </p:nvSpPr>
        <p:spPr>
          <a:xfrm>
            <a:off x="457200" y="2571413"/>
            <a:ext cx="8229600" cy="95410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redictors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pand.gri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1:45, children=c('absent', 'present')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get fitted values for both sub-models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work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&lt;- predict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d.working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predictors, type='response'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fullti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predict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d.fullti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predictors, type='response'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AA582E7-92A9-4352-B1EA-7B12379973F1}"/>
              </a:ext>
            </a:extLst>
          </p:cNvPr>
          <p:cNvSpPr txBox="1"/>
          <p:nvPr/>
        </p:nvSpPr>
        <p:spPr>
          <a:xfrm>
            <a:off x="457200" y="382143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fitted value for the fulltime dichotomy is </a:t>
            </a:r>
            <a:r>
              <a:rPr lang="en-US" dirty="0">
                <a:solidFill>
                  <a:srgbClr val="0070C0"/>
                </a:solidFill>
              </a:rPr>
              <a:t>conditional</a:t>
            </a:r>
            <a:r>
              <a:rPr lang="en-US" dirty="0"/>
              <a:t> on working outside the home; multiplying by the probability of working gives the </a:t>
            </a:r>
            <a:r>
              <a:rPr lang="en-US" dirty="0">
                <a:solidFill>
                  <a:srgbClr val="0070C0"/>
                </a:solidFill>
              </a:rPr>
              <a:t>unconditional</a:t>
            </a:r>
            <a:r>
              <a:rPr lang="en-US" dirty="0"/>
              <a:t> probability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C2B5557-3060-460E-9934-41E51597E565}"/>
              </a:ext>
            </a:extLst>
          </p:cNvPr>
          <p:cNvSpPr txBox="1"/>
          <p:nvPr/>
        </p:nvSpPr>
        <p:spPr>
          <a:xfrm>
            <a:off x="533400" y="4800600"/>
            <a:ext cx="81534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ful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wor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fulltime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par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wor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* (1 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fullti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no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&lt;- 1 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work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957228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12A99E0-AF97-412F-94C0-489A533C0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AFD1E0BA-4F3A-42DD-B1DF-8D2A9B188EE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133600"/>
            <a:ext cx="8211696" cy="411537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2F73B1E-8978-4E46-B1B9-BEA4962F9ACD}"/>
              </a:ext>
            </a:extLst>
          </p:cNvPr>
          <p:cNvSpPr txBox="1"/>
          <p:nvPr/>
        </p:nvSpPr>
        <p:spPr>
          <a:xfrm>
            <a:off x="762000" y="762000"/>
            <a:ext cx="77544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 is produced using base R functions plot(), lines() and legend()</a:t>
            </a:r>
          </a:p>
          <a:p>
            <a:r>
              <a:rPr lang="en-US" dirty="0"/>
              <a:t>See the file: </a:t>
            </a:r>
            <a:r>
              <a:rPr lang="en-US" dirty="0" err="1"/>
              <a:t>wlf-nested.R</a:t>
            </a:r>
            <a:r>
              <a:rPr lang="en-US" dirty="0"/>
              <a:t> on the course web page for details</a:t>
            </a:r>
          </a:p>
        </p:txBody>
      </p:sp>
    </p:spTree>
    <p:extLst>
      <p:ext uri="{BB962C8B-B14F-4D97-AF65-F5344CB8AC3E}">
        <p14:creationId xmlns:p14="http://schemas.microsoft.com/office/powerpoint/2010/main" val="16099144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44388A-7CC9-424F-B4E7-02E544F56E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nomial logistic regress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E798E15-BD63-4B16-82A2-9F6C92B80C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114800"/>
          </a:xfrm>
        </p:spPr>
        <p:txBody>
          <a:bodyPr/>
          <a:lstStyle/>
          <a:p>
            <a:r>
              <a:rPr lang="en-US" sz="2400" dirty="0"/>
              <a:t>Multinomial logistic regression models the probabilities of </a:t>
            </a:r>
            <a:r>
              <a:rPr lang="en-US" sz="2400" i="1" dirty="0"/>
              <a:t>m</a:t>
            </a:r>
            <a:r>
              <a:rPr lang="en-US" sz="2400" dirty="0"/>
              <a:t> response categories as (</a:t>
            </a:r>
            <a:r>
              <a:rPr lang="en-US" sz="2400" i="1" dirty="0"/>
              <a:t>m</a:t>
            </a:r>
            <a:r>
              <a:rPr lang="en-US" sz="2400" dirty="0"/>
              <a:t>-1) logits</a:t>
            </a:r>
          </a:p>
          <a:p>
            <a:pPr lvl="1"/>
            <a:r>
              <a:rPr lang="en-US" sz="2000" dirty="0"/>
              <a:t>Typically, these compare each of the first </a:t>
            </a:r>
            <a:r>
              <a:rPr lang="en-US" sz="2000" i="1" dirty="0"/>
              <a:t>m</a:t>
            </a:r>
            <a:r>
              <a:rPr lang="en-US" sz="2000" dirty="0"/>
              <a:t>-1 categories to the last (reference) category: 1 vs. </a:t>
            </a:r>
            <a:r>
              <a:rPr lang="en-US" sz="2000" i="1" dirty="0"/>
              <a:t>m</a:t>
            </a:r>
            <a:r>
              <a:rPr lang="en-US" sz="2000" dirty="0"/>
              <a:t>, 2 vs. </a:t>
            </a:r>
            <a:r>
              <a:rPr lang="en-US" sz="2000" i="1" dirty="0"/>
              <a:t>m</a:t>
            </a:r>
            <a:r>
              <a:rPr lang="en-US" sz="2000" dirty="0"/>
              <a:t>, … </a:t>
            </a:r>
            <a:r>
              <a:rPr lang="en-US" sz="2000" i="1" dirty="0"/>
              <a:t>m</a:t>
            </a:r>
            <a:r>
              <a:rPr lang="en-US" sz="2000" dirty="0"/>
              <a:t>-1 vs. </a:t>
            </a:r>
            <a:r>
              <a:rPr lang="en-US" sz="2000" i="1" dirty="0"/>
              <a:t>m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marL="457200" lvl="1" indent="0">
              <a:buNone/>
            </a:pPr>
            <a:endParaRPr lang="en-US" sz="2000" dirty="0"/>
          </a:p>
          <a:p>
            <a:pPr lvl="1"/>
            <a:r>
              <a:rPr lang="en-US" sz="2000" dirty="0"/>
              <a:t>Logits for any pair of categories can be calculated from the </a:t>
            </a:r>
            <a:r>
              <a:rPr lang="en-US" sz="2000" i="1" dirty="0"/>
              <a:t>m</a:t>
            </a:r>
            <a:r>
              <a:rPr lang="en-US" sz="2000" dirty="0"/>
              <a:t>-1 fitted on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79C52F4-619B-4433-9F6B-0274E3228D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6B99F5E-0AF0-4157-8C78-8BB81006F7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5200" y="2819400"/>
            <a:ext cx="3390476" cy="101904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9C3B5CD-27A9-4506-B933-B01EBB0EC55C}"/>
              </a:ext>
            </a:extLst>
          </p:cNvPr>
          <p:cNvSpPr txBox="1"/>
          <p:nvPr/>
        </p:nvSpPr>
        <p:spPr>
          <a:xfrm>
            <a:off x="1143000" y="2895600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.g., vote for</a:t>
            </a:r>
          </a:p>
          <a:p>
            <a:r>
              <a:rPr lang="en-US" dirty="0"/>
              <a:t>   ( m = 4 )</a:t>
            </a:r>
          </a:p>
        </p:txBody>
      </p:sp>
    </p:spTree>
    <p:extLst>
      <p:ext uri="{BB962C8B-B14F-4D97-AF65-F5344CB8AC3E}">
        <p14:creationId xmlns:p14="http://schemas.microsoft.com/office/powerpoint/2010/main" val="5375523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52E299-C112-4954-83B1-F79F03AB50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nomial logistic regres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D16258-1D16-4753-96EC-92C20CF059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with </a:t>
            </a:r>
            <a:r>
              <a:rPr lang="en-US" sz="2400" i="1" dirty="0"/>
              <a:t>k</a:t>
            </a:r>
            <a:r>
              <a:rPr lang="en-US" sz="2400" dirty="0"/>
              <a:t> predictors, x</a:t>
            </a:r>
            <a:r>
              <a:rPr lang="en-US" sz="2400" baseline="-25000" dirty="0"/>
              <a:t>1</a:t>
            </a:r>
            <a:r>
              <a:rPr lang="en-US" sz="2400" dirty="0"/>
              <a:t>, x</a:t>
            </a:r>
            <a:r>
              <a:rPr lang="en-US" sz="2400" baseline="-25000" dirty="0"/>
              <a:t>2</a:t>
            </a:r>
            <a:r>
              <a:rPr lang="en-US" sz="2400" dirty="0"/>
              <a:t>, …, </a:t>
            </a:r>
            <a:r>
              <a:rPr lang="en-US" sz="2400" dirty="0" err="1"/>
              <a:t>x</a:t>
            </a:r>
            <a:r>
              <a:rPr lang="en-US" sz="2400" baseline="-25000" dirty="0" err="1"/>
              <a:t>k</a:t>
            </a:r>
            <a:r>
              <a:rPr lang="en-US" sz="2400" dirty="0"/>
              <a:t> and for </a:t>
            </a:r>
            <a:r>
              <a:rPr lang="en-US" sz="2400" i="1" dirty="0"/>
              <a:t>j</a:t>
            </a:r>
            <a:r>
              <a:rPr lang="en-US" sz="2400" dirty="0"/>
              <a:t>=1, 2, …, </a:t>
            </a:r>
            <a:r>
              <a:rPr lang="en-US" sz="2400" i="1" dirty="0"/>
              <a:t>m</a:t>
            </a:r>
            <a:r>
              <a:rPr lang="en-US" sz="2400" dirty="0"/>
              <a:t>-1, the model fits separate slopes for each logit</a:t>
            </a:r>
          </a:p>
          <a:p>
            <a:endParaRPr lang="en-US" sz="2400" dirty="0"/>
          </a:p>
          <a:p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lvl="1"/>
            <a:r>
              <a:rPr lang="en-US" sz="2000" dirty="0"/>
              <a:t>One set of coefficients, </a:t>
            </a:r>
            <a:r>
              <a:rPr lang="en-US" sz="2000" b="1" dirty="0">
                <a:sym typeface="Symbol" panose="05050102010706020507" pitchFamily="18" charset="2"/>
              </a:rPr>
              <a:t></a:t>
            </a:r>
            <a:r>
              <a:rPr lang="en-US" sz="2000" baseline="-25000" dirty="0">
                <a:sym typeface="Symbol" panose="05050102010706020507" pitchFamily="18" charset="2"/>
              </a:rPr>
              <a:t>j</a:t>
            </a:r>
            <a:r>
              <a:rPr lang="en-US" sz="2000" dirty="0">
                <a:sym typeface="Symbol" panose="05050102010706020507" pitchFamily="18" charset="2"/>
              </a:rPr>
              <a:t> for each response category except the last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Each coefficient, </a:t>
            </a:r>
            <a:r>
              <a:rPr lang="en-US" sz="2000" baseline="-25000" dirty="0" err="1">
                <a:sym typeface="Symbol" panose="05050102010706020507" pitchFamily="18" charset="2"/>
              </a:rPr>
              <a:t>hj</a:t>
            </a:r>
            <a:r>
              <a:rPr lang="en-US" sz="2000" dirty="0">
                <a:sym typeface="Symbol" panose="05050102010706020507" pitchFamily="18" charset="2"/>
              </a:rPr>
              <a:t>, gives effect on log odds that response is </a:t>
            </a:r>
            <a:r>
              <a:rPr lang="en-US" sz="2000" i="1" dirty="0">
                <a:sym typeface="Symbol" panose="05050102010706020507" pitchFamily="18" charset="2"/>
              </a:rPr>
              <a:t>j</a:t>
            </a:r>
            <a:r>
              <a:rPr lang="en-US" sz="2000" dirty="0">
                <a:sym typeface="Symbol" panose="05050102010706020507" pitchFamily="18" charset="2"/>
              </a:rPr>
              <a:t> vs. </a:t>
            </a:r>
            <a:r>
              <a:rPr lang="en-US" sz="2000" i="1" dirty="0">
                <a:sym typeface="Symbol" panose="05050102010706020507" pitchFamily="18" charset="2"/>
              </a:rPr>
              <a:t>m</a:t>
            </a:r>
            <a:r>
              <a:rPr lang="en-US" sz="2000" dirty="0">
                <a:sym typeface="Symbol" panose="05050102010706020507" pitchFamily="18" charset="2"/>
              </a:rPr>
              <a:t>, for a one unit change in the predictor </a:t>
            </a:r>
            <a:r>
              <a:rPr lang="en-US" sz="2000" b="1" i="1" dirty="0" err="1">
                <a:sym typeface="Symbol" panose="05050102010706020507" pitchFamily="18" charset="2"/>
              </a:rPr>
              <a:t>x</a:t>
            </a:r>
            <a:r>
              <a:rPr lang="en-US" sz="2000" baseline="-25000" dirty="0" err="1">
                <a:sym typeface="Symbol" panose="05050102010706020507" pitchFamily="18" charset="2"/>
              </a:rPr>
              <a:t>h</a:t>
            </a:r>
            <a:r>
              <a:rPr lang="en-US" sz="2000" baseline="-25000" dirty="0">
                <a:sym typeface="Symbol" panose="05050102010706020507" pitchFamily="18" charset="2"/>
              </a:rPr>
              <a:t> </a:t>
            </a:r>
          </a:p>
          <a:p>
            <a:r>
              <a:rPr lang="en-US" sz="2400" dirty="0">
                <a:sym typeface="Symbol" panose="05050102010706020507" pitchFamily="18" charset="2"/>
              </a:rPr>
              <a:t>Probabilities in response categories are calculated a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40FB8D3-683B-4563-97A1-AAB2A2CB9E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65E8664-65F7-4067-BEB4-1D5D88F493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619" y="1981200"/>
            <a:ext cx="5904762" cy="108571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C95B5CB-8D4D-421C-B067-C7870FE405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5105400"/>
            <a:ext cx="6580952" cy="8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14956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C8D8CF-6CE8-4D8C-BF5D-C20BF66E41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ing multinomial regression model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B46A1B-593C-46A8-8BFD-A5614CEC07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E0D5F9D-F8FD-434B-A102-39FCFB46A027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the multinomial model using </a:t>
            </a:r>
            <a:r>
              <a:rPr lang="en-US" dirty="0" err="1"/>
              <a:t>nnet</a:t>
            </a:r>
            <a:r>
              <a:rPr lang="en-US" dirty="0"/>
              <a:t>::</a:t>
            </a:r>
            <a:r>
              <a:rPr lang="en-US" dirty="0" err="1"/>
              <a:t>multinom</a:t>
            </a:r>
            <a:r>
              <a:rPr lang="en-US" dirty="0"/>
              <a:t>()</a:t>
            </a:r>
          </a:p>
          <a:p>
            <a:r>
              <a:rPr lang="en-US" dirty="0"/>
              <a:t>For ease of interpretation, make </a:t>
            </a:r>
            <a:r>
              <a:rPr lang="en-US" dirty="0" err="1"/>
              <a:t>not.work</a:t>
            </a:r>
            <a:r>
              <a:rPr lang="en-US" dirty="0"/>
              <a:t> the reference category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13F1B5-B91B-4FBB-95EE-F2F681AB8EBB}"/>
              </a:ext>
            </a:extLst>
          </p:cNvPr>
          <p:cNvSpPr txBox="1"/>
          <p:nvPr/>
        </p:nvSpPr>
        <p:spPr>
          <a:xfrm>
            <a:off x="457200" y="2057400"/>
            <a:ext cx="82296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menlf$part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relevel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menlf$part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ref=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library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ne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lf.multino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ltino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~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+ children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data=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menl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Hess=TRUE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91345D2-D34E-4091-A8CC-6BC3E0D64C3F}"/>
              </a:ext>
            </a:extLst>
          </p:cNvPr>
          <p:cNvSpPr txBox="1"/>
          <p:nvPr/>
        </p:nvSpPr>
        <p:spPr>
          <a:xfrm>
            <a:off x="457200" y="339852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tests are similar to what we got from summing these tests from the two nested dichotomi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EA128C7-3C6E-478D-A5BE-57F15BF065F8}"/>
              </a:ext>
            </a:extLst>
          </p:cNvPr>
          <p:cNvSpPr txBox="1"/>
          <p:nvPr/>
        </p:nvSpPr>
        <p:spPr>
          <a:xfrm>
            <a:off x="457200" y="4165600"/>
            <a:ext cx="8229600" cy="230832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lf.multino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L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15.2  2    0.00051 **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hildren     63.6  2    1.6e-14 **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</p:spTree>
    <p:extLst>
      <p:ext uri="{BB962C8B-B14F-4D97-AF65-F5344CB8AC3E}">
        <p14:creationId xmlns:p14="http://schemas.microsoft.com/office/powerpoint/2010/main" val="109413237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615039-D317-44AA-91D8-1DC45ED4AC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preting coefficien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2CA0C31-A7EC-4FD1-B6DC-0C9D2DBA8B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9BB5560-72F1-4245-BCDB-611E0781EC5A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 before, interpret coefficients as increments in log odds or exp(</a:t>
            </a:r>
            <a:r>
              <a:rPr lang="en-US" dirty="0" err="1"/>
              <a:t>coef</a:t>
            </a:r>
            <a:r>
              <a:rPr lang="en-US" dirty="0"/>
              <a:t>) as multipl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A6FEEC7-4198-44EB-9EB8-77195C5A1F0F}"/>
              </a:ext>
            </a:extLst>
          </p:cNvPr>
          <p:cNvSpPr txBox="1"/>
          <p:nvPr/>
        </p:nvSpPr>
        <p:spPr>
          <a:xfrm>
            <a:off x="457200" y="1722120"/>
            <a:ext cx="41148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lf.multino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(Intercept)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ldrenpresent</a:t>
            </a: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-1.43  0.00689          0.021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fulltime     1.98 -0.09723         -2.5586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36348A0-DAC4-4A06-8247-CF304312E9A7}"/>
              </a:ext>
            </a:extLst>
          </p:cNvPr>
          <p:cNvSpPr txBox="1"/>
          <p:nvPr/>
        </p:nvSpPr>
        <p:spPr>
          <a:xfrm>
            <a:off x="4724400" y="1722120"/>
            <a:ext cx="41148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exp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lf.multino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(Intercept)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ldrenpresent</a:t>
            </a: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0.239   1.007          1.0217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fulltime    7.263   0.907          0.0774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ECBCCFA-3194-4130-974E-8CFEBD7CE6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955630"/>
              </p:ext>
            </p:extLst>
          </p:nvPr>
        </p:nvGraphicFramePr>
        <p:xfrm>
          <a:off x="457200" y="3515191"/>
          <a:ext cx="50863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3390840" imgH="457200" progId="Equation.DSMT4">
                  <p:embed/>
                </p:oleObj>
              </mc:Choice>
              <mc:Fallback>
                <p:oleObj name="Equation" r:id="rId3" imgW="3390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3515191"/>
                        <a:ext cx="50863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99ECBC8-F85F-4C87-B307-6FF93078B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086538"/>
              </p:ext>
            </p:extLst>
          </p:nvPr>
        </p:nvGraphicFramePr>
        <p:xfrm>
          <a:off x="457200" y="2760365"/>
          <a:ext cx="54673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3644640" imgH="457200" progId="Equation.DSMT4">
                  <p:embed/>
                </p:oleObj>
              </mc:Choice>
              <mc:Fallback>
                <p:oleObj name="Equation" r:id="rId5" imgW="3644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2760365"/>
                        <a:ext cx="54673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A540776D-D5CD-4634-871C-B586669505A0}"/>
              </a:ext>
            </a:extLst>
          </p:cNvPr>
          <p:cNvSpPr txBox="1"/>
          <p:nvPr/>
        </p:nvSpPr>
        <p:spPr>
          <a:xfrm>
            <a:off x="457200" y="4500880"/>
            <a:ext cx="8229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1000$ of husband’s incom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creases log odds of </a:t>
            </a:r>
            <a:r>
              <a:rPr lang="en-US" dirty="0" err="1"/>
              <a:t>parttime</a:t>
            </a:r>
            <a:r>
              <a:rPr lang="en-US" dirty="0"/>
              <a:t> by 0.0069; multiplies odds by 1.007 (+0.7%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ecreases log odds of fulltime by 0.097; multiplies odds by 0.091 (-9%)</a:t>
            </a:r>
          </a:p>
          <a:p>
            <a:r>
              <a:rPr lang="en-US" dirty="0"/>
              <a:t>Having young childre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creases odds of </a:t>
            </a:r>
            <a:r>
              <a:rPr lang="en-US" dirty="0" err="1"/>
              <a:t>parttime</a:t>
            </a:r>
            <a:r>
              <a:rPr lang="en-US" dirty="0"/>
              <a:t> by 0.0215; multiplies odds by 1.0217 (+2%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ecreases odds of fulltime by 2.559; multiplies odds by 0.0774 (-92%)</a:t>
            </a:r>
          </a:p>
        </p:txBody>
      </p:sp>
    </p:spTree>
    <p:extLst>
      <p:ext uri="{BB962C8B-B14F-4D97-AF65-F5344CB8AC3E}">
        <p14:creationId xmlns:p14="http://schemas.microsoft.com/office/powerpoint/2010/main" val="297440104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BEDE1F-61EB-4705-B7ED-150AAE7A29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nomial models: Plot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F378EA9-1F2E-4B01-AAAF-21876773DB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1930AD1-ABDC-4895-9951-AF98107D1697}"/>
              </a:ext>
            </a:extLst>
          </p:cNvPr>
          <p:cNvSpPr txBox="1"/>
          <p:nvPr/>
        </p:nvSpPr>
        <p:spPr>
          <a:xfrm>
            <a:off x="457200" y="1849120"/>
            <a:ext cx="82296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effects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c(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 "children")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lf.multino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, style = "stacked“)</a:t>
            </a:r>
          </a:p>
        </p:txBody>
      </p:sp>
      <p:pic>
        <p:nvPicPr>
          <p:cNvPr id="6" name="Picture 5" descr="Chart, histogram&#10;&#10;Description automatically generated">
            <a:extLst>
              <a:ext uri="{FF2B5EF4-FFF2-40B4-BE49-F238E27FC236}">
                <a16:creationId xmlns:a16="http://schemas.microsoft.com/office/drawing/2014/main" id="{58D51FA3-8466-4C1E-B183-16C81BF2875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635190"/>
            <a:ext cx="5931725" cy="420757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8709726-F5B4-42F1-8C9E-2E9A5BDBFE2D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ch easier to interpret a model from a plot, but even more so for polytomous response model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5293304-70F2-410F-B0B8-626576FA2CB9}"/>
              </a:ext>
            </a:extLst>
          </p:cNvPr>
          <p:cNvSpPr txBox="1"/>
          <p:nvPr/>
        </p:nvSpPr>
        <p:spPr>
          <a:xfrm>
            <a:off x="6477000" y="3007360"/>
            <a:ext cx="2133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multinomial model, style=“stacked” plots </a:t>
            </a:r>
            <a:r>
              <a:rPr lang="en-US" dirty="0">
                <a:solidFill>
                  <a:srgbClr val="0070C0"/>
                </a:solidFill>
              </a:rPr>
              <a:t>cumulative</a:t>
            </a:r>
            <a:r>
              <a:rPr lang="en-US" dirty="0"/>
              <a:t> probs.</a:t>
            </a:r>
          </a:p>
        </p:txBody>
      </p:sp>
    </p:spTree>
    <p:extLst>
      <p:ext uri="{BB962C8B-B14F-4D97-AF65-F5344CB8AC3E}">
        <p14:creationId xmlns:p14="http://schemas.microsoft.com/office/powerpoint/2010/main" val="394885733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4B5ACB-7675-49CE-92CF-A542B21760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nomial models: Plot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26E18A1-7A7A-4A1F-8D05-D42E6CA37D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56CD927-1042-4334-A4F4-D011DB7EE7A9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 alternative is to plot the predicted probabilities of each level of participation over a grid of predictor values for husband’s income and children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FD9A924-BA6A-453A-A02C-A13CF6E94358}"/>
              </a:ext>
            </a:extLst>
          </p:cNvPr>
          <p:cNvSpPr txBox="1"/>
          <p:nvPr/>
        </p:nvSpPr>
        <p:spPr>
          <a:xfrm>
            <a:off x="457200" y="1905000"/>
            <a:ext cx="8229600" cy="246221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predictors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pand.gri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1:50, children=c('absent', 'present')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fit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predictors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+                   predict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lf.multino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predictors, type='probs')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fit |&gt; filter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%in% c(10, 25, 40))   # show a few observations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children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fulltime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0      10   absent    0.250   0.0639  0.68627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25      25   absent    0.520   0.1475  0.33233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40      40   absent    0.683   0.2150  0.10157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60      10  present    0.678   0.1773  0.14427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75      25  present    0.747   0.2164  0.03693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90      40  present    0.750   0.2411  0.0086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B52D74D-7AEA-4A8F-BECC-D116745901E5}"/>
              </a:ext>
            </a:extLst>
          </p:cNvPr>
          <p:cNvSpPr txBox="1"/>
          <p:nvPr/>
        </p:nvSpPr>
        <p:spPr>
          <a:xfrm>
            <a:off x="533400" y="4648200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want to plot predicted probability vs. </a:t>
            </a:r>
            <a:r>
              <a:rPr lang="en-US" dirty="0" err="1"/>
              <a:t>hincome</a:t>
            </a:r>
            <a:r>
              <a:rPr lang="en-US" dirty="0"/>
              <a:t>, with separate curves for levels of participation. To do this we need to reshape the fit data from wide to long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9A1D507-9D31-4C49-8641-67CDC72B31D1}"/>
              </a:ext>
            </a:extLst>
          </p:cNvPr>
          <p:cNvSpPr txBox="1"/>
          <p:nvPr/>
        </p:nvSpPr>
        <p:spPr>
          <a:xfrm>
            <a:off x="457200" y="5575518"/>
            <a:ext cx="8229600" cy="61555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da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fit |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gather(key="Level", value="Probability"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:fulltime</a:t>
            </a:r>
            <a:r>
              <a:rPr lang="en-US" dirty="0"/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68939178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2935490-897A-4B4F-BAE5-DFEA632941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93CD1A34-67C1-4760-8154-52CA855B898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" y="2362200"/>
            <a:ext cx="7772400" cy="429599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9A91AE3-93B5-440F-AEE4-08E3E2D590B1}"/>
              </a:ext>
            </a:extLst>
          </p:cNvPr>
          <p:cNvSpPr txBox="1"/>
          <p:nvPr/>
        </p:nvSpPr>
        <p:spPr>
          <a:xfrm>
            <a:off x="624840" y="12192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rectlabel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gg &lt;-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gplo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da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x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y = Probability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Level)) +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lin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size=1.5) +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cet_gri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~ children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belle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bel_both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rect.label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gg, list("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op.bumptwic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"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l.tra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y = y + 0.2))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7A3C36D-3A9F-4803-878D-DECBA37D7956}"/>
              </a:ext>
            </a:extLst>
          </p:cNvPr>
          <p:cNvSpPr txBox="1"/>
          <p:nvPr/>
        </p:nvSpPr>
        <p:spPr>
          <a:xfrm>
            <a:off x="624840" y="609600"/>
            <a:ext cx="7757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w, plot Probability ~ </a:t>
            </a:r>
            <a:r>
              <a:rPr lang="en-US" dirty="0" err="1"/>
              <a:t>hincome</a:t>
            </a:r>
            <a:r>
              <a:rPr lang="en-US" dirty="0"/>
              <a:t>, with separate curves for Level of </a:t>
            </a:r>
            <a:r>
              <a:rPr lang="en-US" dirty="0" err="1"/>
              <a:t>parti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69753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959D44-A638-439F-A229-EDC044E5F2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verview: a </a:t>
            </a:r>
            <a:r>
              <a:rPr lang="en-US" dirty="0" err="1"/>
              <a:t>gpairs</a:t>
            </a:r>
            <a:r>
              <a:rPr lang="en-US" dirty="0"/>
              <a:t>()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948AB31-84BC-4C0F-8D0B-F4B897DE6A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6A8D758-DC33-43BE-AC01-9E29A45675AB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generalized pairs plot uses different plot types for pairs of continuous, discrete variable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919FD56-4BB7-4740-ACA3-9AA47BB12D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199" y="2226238"/>
            <a:ext cx="4389120" cy="426268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70EC5EE-91AD-4F03-AC30-28189F1085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23249" y="2514600"/>
            <a:ext cx="4028127" cy="20761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853508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28583F95-4FE0-435B-B945-EC68E9F923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 larger example: BEPS data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AA56C1B-C86F-4FD1-ADC8-7A1F12CAF3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F3C4EB6-B2AC-4AF8-8708-98F5007A7E46}"/>
              </a:ext>
            </a:extLst>
          </p:cNvPr>
          <p:cNvSpPr txBox="1"/>
          <p:nvPr/>
        </p:nvSpPr>
        <p:spPr>
          <a:xfrm>
            <a:off x="457200" y="12954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olitical knowledge &amp; party choice in Britain</a:t>
            </a:r>
          </a:p>
          <a:p>
            <a:r>
              <a:rPr lang="en-US" dirty="0"/>
              <a:t>Example from Fox &amp; Anderson (2006); data from 1997 British Election Panel (BEPS), N=1325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FF02B63-D28F-435A-987D-27E5EB8D96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286" y="2456318"/>
            <a:ext cx="8171428" cy="220952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3132E0C-3DB5-4D77-8382-DC27C116ED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4770120"/>
            <a:ext cx="8171428" cy="1123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82779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ED0F9D-7070-43ED-A874-10FC36D86F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EPS data: Fit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329EB9D-D41C-46A8-99B4-D8F8D8A32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6BED456-E82B-4C90-89D2-2CD18C594500}"/>
              </a:ext>
            </a:extLst>
          </p:cNvPr>
          <p:cNvSpPr txBox="1"/>
          <p:nvPr/>
        </p:nvSpPr>
        <p:spPr>
          <a:xfrm>
            <a:off x="457200" y="1600200"/>
            <a:ext cx="82296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car)      # for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ne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 # for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ltino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data(BEPS, package = "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arData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BEPS.mod &lt;-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ltino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vote ~ age + gender +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conomic.cond.national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+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conomic.cond.househol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+ Blair + Hague + Kennedy +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Europe*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litical.knowledg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data=BEPS)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BEPS.mod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DB818DD-9D19-4729-A7D9-A56AE231474E}"/>
              </a:ext>
            </a:extLst>
          </p:cNvPr>
          <p:cNvSpPr txBox="1"/>
          <p:nvPr/>
        </p:nvSpPr>
        <p:spPr>
          <a:xfrm>
            <a:off x="457200" y="3251894"/>
            <a:ext cx="8229600" cy="304698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vot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LR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age                            13.9  2    0.00097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gender                          0.5  2    0.79726    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conomic.cond.national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30.6  2    2.3e-07 ***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conomic.cond.househol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5.7  2    0.05926 .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Blair                         135.4  2    &lt; 2e-16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Hague                         166.8  2    &lt; 2e-16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Kennedy                        68.9  2    1.1e-15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Europe                         78.0  2    &lt; 2e-16 ***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litical.knowledg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55.6  2    8.6e-13 ***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urope:political.knowledg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50.8  2    9.3e-12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AE107B0-EE5E-495B-9E81-E5C2C1F7BB96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a model with main effects and an interaction of Europe * political knowledge</a:t>
            </a:r>
          </a:p>
        </p:txBody>
      </p:sp>
    </p:spTree>
    <p:extLst>
      <p:ext uri="{BB962C8B-B14F-4D97-AF65-F5344CB8AC3E}">
        <p14:creationId xmlns:p14="http://schemas.microsoft.com/office/powerpoint/2010/main" val="38542404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3E1A91-F8DA-4EF0-8F06-ECBAF33393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EPS data: Interpretation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922F4D6-33C0-44D6-9E82-84D18985A3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44EB0FB-4CB5-4C1A-A430-8991118E95BB}"/>
              </a:ext>
            </a:extLst>
          </p:cNvPr>
          <p:cNvSpPr txBox="1"/>
          <p:nvPr/>
        </p:nvSpPr>
        <p:spPr>
          <a:xfrm>
            <a:off x="457200" y="2098040"/>
            <a:ext cx="8229600" cy="224676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EPS.mod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(Intercept)     ag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nderma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conomic.cond.national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bou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-0.873 -0.0198     0.1126                  0.522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beral Democrat      -0.718 -0.0146     0.0914                  0.145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conomic.cond.househol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Blair  Hague Kennedy   Europe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bou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0.17863 0.824 -0.868   0.240 -0.0017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beral Democrat                 0.00773 0.278 -0.781   0.656  0.0684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litical.knowledg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urope:political.knowledge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bou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0.658                     -0.159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beral Democrat               1.160                     -0.183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160E04A-B27F-4512-B7EB-28FB29B7B3EB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efficients give log odds relative of party choice relative to Conservatives</a:t>
            </a:r>
          </a:p>
          <a:p>
            <a:r>
              <a:rPr lang="en-US" dirty="0"/>
              <a:t>How to understand the </a:t>
            </a:r>
            <a:r>
              <a:rPr lang="en-US" dirty="0">
                <a:solidFill>
                  <a:srgbClr val="0070C0"/>
                </a:solidFill>
              </a:rPr>
              <a:t>nature</a:t>
            </a:r>
            <a:r>
              <a:rPr lang="en-US" dirty="0"/>
              <a:t> of these effects?</a:t>
            </a:r>
          </a:p>
        </p:txBody>
      </p:sp>
    </p:spTree>
    <p:extLst>
      <p:ext uri="{BB962C8B-B14F-4D97-AF65-F5344CB8AC3E}">
        <p14:creationId xmlns:p14="http://schemas.microsoft.com/office/powerpoint/2010/main" val="331342384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F6C5AF-F92B-40F2-A004-4B6EAB2A5F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EPS data: Effect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D385EDD-4EA7-4831-9F57-D46073E633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3FE4C3D9-F56C-4E8C-AE45-804E2360718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840634"/>
            <a:ext cx="8229600" cy="395259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00F1ADE-AF60-4975-BE74-F47915169256}"/>
              </a:ext>
            </a:extLst>
          </p:cNvPr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(</a:t>
            </a:r>
            <a:r>
              <a:rPr lang="en-US" dirty="0" err="1"/>
              <a:t>predictorEffects</a:t>
            </a:r>
            <a:r>
              <a:rPr lang="en-US" dirty="0"/>
              <a:t>(BEPS.mod, ~ age + gender),</a:t>
            </a:r>
          </a:p>
          <a:p>
            <a:r>
              <a:rPr lang="en-US" dirty="0"/>
              <a:t>     lattice=list(</a:t>
            </a:r>
            <a:r>
              <a:rPr lang="en-US" dirty="0" err="1"/>
              <a:t>key.args</a:t>
            </a:r>
            <a:r>
              <a:rPr lang="en-US" dirty="0"/>
              <a:t>=list(rows=1)),</a:t>
            </a:r>
          </a:p>
          <a:p>
            <a:r>
              <a:rPr lang="en-US" dirty="0"/>
              <a:t>     lines=list(multiline=TRUE, col=c("blue", "red", "orange")))</a:t>
            </a:r>
          </a:p>
        </p:txBody>
      </p:sp>
    </p:spTree>
    <p:extLst>
      <p:ext uri="{BB962C8B-B14F-4D97-AF65-F5344CB8AC3E}">
        <p14:creationId xmlns:p14="http://schemas.microsoft.com/office/powerpoint/2010/main" val="147642881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6CD08B-17BA-4FD7-88BF-2BE5330106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EPS data: Effect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952CE0F-9F9B-49CF-86EA-C5DBBB4090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99273828-7621-479B-BA73-9F1CD5BB2B2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" y="2181236"/>
            <a:ext cx="8412480" cy="249552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49F8F36-4E81-4498-A851-422AC872C7A2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amine the interaction between political knowledge and attitude toward European integra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6512231-E893-4A06-A666-5043F57E0FF9}"/>
              </a:ext>
            </a:extLst>
          </p:cNvPr>
          <p:cNvSpPr txBox="1"/>
          <p:nvPr/>
        </p:nvSpPr>
        <p:spPr>
          <a:xfrm>
            <a:off x="685800" y="5068669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SzPct val="110000"/>
              <a:buFont typeface="Wingdings" panose="05000000000000000000" pitchFamily="2" charset="2"/>
              <a:buChar char="v"/>
            </a:pPr>
            <a:r>
              <a:rPr lang="en-US" dirty="0"/>
              <a:t>Low knowledge: little relation between attitude and party choice</a:t>
            </a:r>
          </a:p>
          <a:p>
            <a:pPr marL="285750" indent="-285750">
              <a:buClr>
                <a:srgbClr val="FF0000"/>
              </a:buClr>
              <a:buSzPct val="110000"/>
              <a:buFont typeface="Wingdings" panose="05000000000000000000" pitchFamily="2" charset="2"/>
              <a:buChar char="v"/>
            </a:pPr>
            <a:r>
              <a:rPr lang="en-US" dirty="0"/>
              <a:t>As knowledge increases: more Eurosceptic view </a:t>
            </a:r>
            <a:r>
              <a:rPr lang="en-US" dirty="0">
                <a:sym typeface="Symbol" panose="05050102010706020507" pitchFamily="18" charset="2"/>
              </a:rPr>
              <a:t> more likely to support Conservatives</a:t>
            </a:r>
          </a:p>
          <a:p>
            <a:pPr marL="285750" indent="-285750">
              <a:buClr>
                <a:srgbClr val="FF0000"/>
              </a:buClr>
              <a:buSzPct val="110000"/>
              <a:buFont typeface="Wingdings" panose="05000000000000000000" pitchFamily="2" charset="2"/>
              <a:buChar char="v"/>
            </a:pPr>
            <a:r>
              <a:rPr lang="en-US" dirty="0">
                <a:sym typeface="Symbol" panose="05050102010706020507" pitchFamily="18" charset="2"/>
              </a:rPr>
              <a:t>Detailed understanding of complex models depends strongly on visualization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533604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17DED9-9A3F-439A-B85C-A2DD0049EE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4C15554-095A-4139-9B08-74DE1CD62F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400" dirty="0"/>
              <a:t>Polytomous responses</a:t>
            </a:r>
          </a:p>
          <a:p>
            <a:pPr lvl="1"/>
            <a:r>
              <a:rPr lang="en-US" sz="2000" dirty="0"/>
              <a:t>m response categories </a:t>
            </a:r>
            <a:r>
              <a:rPr lang="en-US" sz="2000" dirty="0">
                <a:sym typeface="Symbol" panose="05050102010706020507" pitchFamily="18" charset="2"/>
              </a:rPr>
              <a:t> (m-1) comparisons (logits)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Different models for ordered vs. unordered categories</a:t>
            </a:r>
          </a:p>
          <a:p>
            <a:r>
              <a:rPr lang="en-US" sz="2400" dirty="0">
                <a:sym typeface="Symbol" panose="05050102010706020507" pitchFamily="18" charset="2"/>
              </a:rPr>
              <a:t>Proportional odds model</a:t>
            </a:r>
          </a:p>
          <a:p>
            <a:pPr lvl="1"/>
            <a:r>
              <a:rPr lang="en-US" sz="2200" dirty="0">
                <a:sym typeface="Symbol" panose="05050102010706020507" pitchFamily="18" charset="2"/>
              </a:rPr>
              <a:t>Simplest approach for ordered categories</a:t>
            </a:r>
          </a:p>
          <a:p>
            <a:pPr lvl="1"/>
            <a:r>
              <a:rPr lang="en-US" sz="2200" dirty="0">
                <a:sym typeface="Symbol" panose="05050102010706020507" pitchFamily="18" charset="2"/>
              </a:rPr>
              <a:t>Assumes same slopes for all logits</a:t>
            </a:r>
          </a:p>
          <a:p>
            <a:pPr lvl="2"/>
            <a:r>
              <a:rPr lang="en-US" sz="1900" dirty="0">
                <a:sym typeface="Symbol" panose="05050102010706020507" pitchFamily="18" charset="2"/>
              </a:rPr>
              <a:t>Fit with MASS::</a:t>
            </a:r>
            <a:r>
              <a:rPr lang="en-US" sz="1900" dirty="0" err="1">
                <a:sym typeface="Symbol" panose="05050102010706020507" pitchFamily="18" charset="2"/>
              </a:rPr>
              <a:t>polr</a:t>
            </a:r>
            <a:r>
              <a:rPr lang="en-US" sz="1900" dirty="0">
                <a:sym typeface="Symbol" panose="05050102010706020507" pitchFamily="18" charset="2"/>
              </a:rPr>
              <a:t>() </a:t>
            </a:r>
          </a:p>
          <a:p>
            <a:pPr lvl="2"/>
            <a:r>
              <a:rPr lang="en-US" sz="1900" dirty="0">
                <a:sym typeface="Symbol" panose="05050102010706020507" pitchFamily="18" charset="2"/>
              </a:rPr>
              <a:t>Test PO assumption with VGAM::</a:t>
            </a:r>
            <a:r>
              <a:rPr lang="en-US" sz="1900" dirty="0" err="1">
                <a:sym typeface="Symbol" panose="05050102010706020507" pitchFamily="18" charset="2"/>
              </a:rPr>
              <a:t>vglm</a:t>
            </a:r>
            <a:r>
              <a:rPr lang="en-US" sz="1900" dirty="0">
                <a:sym typeface="Symbol" panose="05050102010706020507" pitchFamily="18" charset="2"/>
              </a:rPr>
              <a:t>()</a:t>
            </a:r>
          </a:p>
          <a:p>
            <a:r>
              <a:rPr lang="en-US" sz="2400" dirty="0">
                <a:sym typeface="Symbol" panose="05050102010706020507" pitchFamily="18" charset="2"/>
              </a:rPr>
              <a:t>Nested dichotomies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Applies to ordered or unordered categories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Fit m – 1 separate independent models  Additive </a:t>
            </a:r>
            <a:r>
              <a:rPr lang="el-GR" sz="2000" dirty="0">
                <a:sym typeface="Symbol" panose="05050102010706020507" pitchFamily="18" charset="2"/>
              </a:rPr>
              <a:t>χ</a:t>
            </a:r>
            <a:r>
              <a:rPr lang="en-US" sz="2000" dirty="0">
                <a:sym typeface="Symbol" panose="05050102010706020507" pitchFamily="18" charset="2"/>
              </a:rPr>
              <a:t>2 values</a:t>
            </a:r>
          </a:p>
          <a:p>
            <a:r>
              <a:rPr lang="en-US" sz="2400" dirty="0">
                <a:sym typeface="Symbol" panose="05050102010706020507" pitchFamily="18" charset="2"/>
              </a:rPr>
              <a:t>Multinomial logistic regression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Fit m – 1 logits as a single model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Results usually comparable to nested dichotomies, but diff interpretation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R: </a:t>
            </a:r>
            <a:r>
              <a:rPr lang="en-US" sz="2000" dirty="0" err="1">
                <a:sym typeface="Symbol" panose="05050102010706020507" pitchFamily="18" charset="2"/>
              </a:rPr>
              <a:t>nnet</a:t>
            </a:r>
            <a:r>
              <a:rPr lang="en-US" sz="2000" dirty="0">
                <a:sym typeface="Symbol" panose="05050102010706020507" pitchFamily="18" charset="2"/>
              </a:rPr>
              <a:t>::</a:t>
            </a:r>
            <a:r>
              <a:rPr lang="en-US" sz="2000" dirty="0" err="1">
                <a:sym typeface="Symbol" panose="05050102010706020507" pitchFamily="18" charset="2"/>
              </a:rPr>
              <a:t>multinom</a:t>
            </a:r>
            <a:r>
              <a:rPr lang="en-US" sz="2000" dirty="0">
                <a:sym typeface="Symbol" panose="05050102010706020507" pitchFamily="18" charset="2"/>
              </a:rPr>
              <a:t>()</a:t>
            </a:r>
            <a:endParaRPr lang="en-US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B8884B6-9C05-48FF-8BAB-ABBFE791A6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90834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93CB7C-A860-49CF-A0BC-FC318B9422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ploratory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6C160F-4C83-48BF-B3B9-07A67B8F6C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BB9C9EDD-3E73-4692-A33E-1633F9EDBA4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618519"/>
            <a:ext cx="4763165" cy="523948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A6B4E06-63C0-4EB6-B62D-7931394BABBE}"/>
              </a:ext>
            </a:extLst>
          </p:cNvPr>
          <p:cNvSpPr txBox="1"/>
          <p:nvPr/>
        </p:nvSpPr>
        <p:spPr>
          <a:xfrm>
            <a:off x="457200" y="1053734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efore fitting models, it is useful to explore the data with conditional </a:t>
            </a:r>
            <a:r>
              <a:rPr lang="en-US" dirty="0" err="1"/>
              <a:t>ggplots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3E0F4A-DBCA-46DF-B3BA-A9C76A4B48F8}"/>
              </a:ext>
            </a:extLst>
          </p:cNvPr>
          <p:cNvSpPr txBox="1"/>
          <p:nvPr/>
        </p:nvSpPr>
        <p:spPr>
          <a:xfrm>
            <a:off x="5410200" y="1769696"/>
            <a:ext cx="3276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rvival decreases with age for both men and women</a:t>
            </a:r>
          </a:p>
          <a:p>
            <a:endParaRPr lang="en-US" dirty="0"/>
          </a:p>
          <a:p>
            <a:r>
              <a:rPr lang="en-US" dirty="0"/>
              <a:t>Women more likely to survive, particularly the young</a:t>
            </a:r>
          </a:p>
          <a:p>
            <a:endParaRPr lang="en-US" dirty="0"/>
          </a:p>
          <a:p>
            <a:r>
              <a:rPr lang="en-US" dirty="0"/>
              <a:t>Conf. bands show the data is thin at older ages</a:t>
            </a:r>
          </a:p>
        </p:txBody>
      </p:sp>
    </p:spTree>
    <p:extLst>
      <p:ext uri="{BB962C8B-B14F-4D97-AF65-F5344CB8AC3E}">
        <p14:creationId xmlns:p14="http://schemas.microsoft.com/office/powerpoint/2010/main" val="25658256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85AE46-3241-45A3-B5F8-24F715C5F4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Using </a:t>
            </a:r>
            <a:r>
              <a:rPr lang="en-US" dirty="0" err="1"/>
              <a:t>ggplot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5036C5A-8D63-4D71-8F83-F4B6A764A9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3D13B75-4134-4ECA-83C8-D9A86B4F3E8B}"/>
              </a:ext>
            </a:extLst>
          </p:cNvPr>
          <p:cNvSpPr txBox="1"/>
          <p:nvPr/>
        </p:nvSpPr>
        <p:spPr>
          <a:xfrm>
            <a:off x="457200" y="1676400"/>
            <a:ext cx="82296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g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gplo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Donner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ge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.numer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survived=="yes"), color=sex)) +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l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"Survived"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jitte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height = 0.02, width = 0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1F7FAB0-FC0D-475B-ABC2-24595BE37B39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sic plot: survived vs. age, colored by sex, with jittered point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888AB1A-E35E-4BAC-9ABD-8C1E678E7766}"/>
              </a:ext>
            </a:extLst>
          </p:cNvPr>
          <p:cNvSpPr txBox="1"/>
          <p:nvPr/>
        </p:nvSpPr>
        <p:spPr>
          <a:xfrm>
            <a:off x="533400" y="33528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 this we can add conditional logistic fits using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at_smooth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method=“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”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E78943E-F5C0-4F63-9558-DAADB16C66AB}"/>
              </a:ext>
            </a:extLst>
          </p:cNvPr>
          <p:cNvSpPr txBox="1"/>
          <p:nvPr/>
        </p:nvSpPr>
        <p:spPr>
          <a:xfrm>
            <a:off x="533400" y="4146550"/>
            <a:ext cx="80772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g +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t_smooth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method = 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thod.arg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list(family = binomial)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formula = y ~ x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alpha = 0.2, size=2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fill = sex)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me_bw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se_siz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16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theme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gend.position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c(.85, .85))</a:t>
            </a:r>
          </a:p>
        </p:txBody>
      </p:sp>
    </p:spTree>
    <p:extLst>
      <p:ext uri="{BB962C8B-B14F-4D97-AF65-F5344CB8AC3E}">
        <p14:creationId xmlns:p14="http://schemas.microsoft.com/office/powerpoint/2010/main" val="35194454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71A743-215A-4D19-B9E1-C3ADFA2A61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Question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0DC35CC-21CE-46E3-8B4E-EC1CCAB780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Is the relation of survival to age well expressed as a </a:t>
            </a:r>
            <a:r>
              <a:rPr lang="en-US" sz="2400" dirty="0">
                <a:solidFill>
                  <a:srgbClr val="0070C0"/>
                </a:solidFill>
              </a:rPr>
              <a:t>linear</a:t>
            </a:r>
            <a:r>
              <a:rPr lang="en-US" sz="2400" dirty="0"/>
              <a:t> logistic regression model?</a:t>
            </a:r>
          </a:p>
          <a:p>
            <a:pPr lvl="1"/>
            <a:r>
              <a:rPr lang="en-US" sz="2000" dirty="0"/>
              <a:t>Allow a quadratic or higher power using poly(age,2), poly(age,3) 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marL="457200" lvl="1" indent="0">
              <a:buNone/>
            </a:pPr>
            <a:endParaRPr lang="en-US" sz="2000" dirty="0"/>
          </a:p>
          <a:p>
            <a:pPr lvl="1"/>
            <a:r>
              <a:rPr lang="en-US" sz="2000" dirty="0"/>
              <a:t>Use </a:t>
            </a:r>
            <a:r>
              <a:rPr lang="en-US" sz="2000" dirty="0">
                <a:solidFill>
                  <a:srgbClr val="0070C0"/>
                </a:solidFill>
              </a:rPr>
              <a:t>natural spline </a:t>
            </a:r>
            <a:r>
              <a:rPr lang="en-US" sz="2000" dirty="0"/>
              <a:t>functions: ns(age, df)</a:t>
            </a:r>
          </a:p>
          <a:p>
            <a:pPr lvl="1"/>
            <a:r>
              <a:rPr lang="en-US" sz="2000" dirty="0"/>
              <a:t>Use </a:t>
            </a:r>
            <a:r>
              <a:rPr lang="en-US" sz="2000" dirty="0">
                <a:solidFill>
                  <a:srgbClr val="0070C0"/>
                </a:solidFill>
              </a:rPr>
              <a:t>non-parametric</a:t>
            </a:r>
            <a:r>
              <a:rPr lang="en-US" sz="2000" dirty="0"/>
              <a:t> smooths: loess(age, span, degree)</a:t>
            </a:r>
          </a:p>
          <a:p>
            <a:r>
              <a:rPr lang="en-US" sz="2400" dirty="0"/>
              <a:t>Is the relation the same for men &amp; women?</a:t>
            </a:r>
          </a:p>
          <a:p>
            <a:pPr lvl="1"/>
            <a:r>
              <a:rPr lang="en-US" sz="2000" dirty="0"/>
              <a:t>Allow an </a:t>
            </a:r>
            <a:r>
              <a:rPr lang="en-US" sz="2000" dirty="0">
                <a:solidFill>
                  <a:srgbClr val="0070C0"/>
                </a:solidFill>
              </a:rPr>
              <a:t>interaction</a:t>
            </a:r>
            <a:r>
              <a:rPr lang="en-US" sz="2000" dirty="0"/>
              <a:t> of sex * age or sex * f(age)</a:t>
            </a:r>
          </a:p>
          <a:p>
            <a:pPr lvl="1"/>
            <a:r>
              <a:rPr lang="en-US" sz="2000" dirty="0"/>
              <a:t>Test goodness of fit relative to the main effects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1E4CEB6-6ECF-41E0-BE95-6238448D8F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09D0205-D04C-42D7-B220-EB24CE879C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3600" y="2564765"/>
            <a:ext cx="4305300" cy="828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58653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F283F877-F70D-444C-A694-80C957BF2C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603914"/>
            <a:ext cx="4763165" cy="5239481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B76A35E-8503-42EF-B937-0895E79E8D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DCEC39-0D76-4B3B-9450-FFCA309A34E5}"/>
              </a:ext>
            </a:extLst>
          </p:cNvPr>
          <p:cNvSpPr txBox="1"/>
          <p:nvPr/>
        </p:nvSpPr>
        <p:spPr>
          <a:xfrm>
            <a:off x="533400" y="411480"/>
            <a:ext cx="81534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gg + </a:t>
            </a:r>
            <a:r>
              <a:rPr lang="en-US" dirty="0" err="1"/>
              <a:t>stat_smooth</a:t>
            </a:r>
            <a:r>
              <a:rPr lang="en-US" dirty="0"/>
              <a:t>(</a:t>
            </a:r>
            <a:r>
              <a:rPr lang="en-US" b="1" dirty="0"/>
              <a:t>method = "</a:t>
            </a:r>
            <a:r>
              <a:rPr lang="en-US" b="1" dirty="0" err="1"/>
              <a:t>glm</a:t>
            </a:r>
            <a:r>
              <a:rPr lang="en-US" b="1" dirty="0"/>
              <a:t>", </a:t>
            </a:r>
          </a:p>
          <a:p>
            <a:r>
              <a:rPr lang="en-US" dirty="0"/>
              <a:t>                 </a:t>
            </a:r>
            <a:r>
              <a:rPr lang="en-US" dirty="0" err="1"/>
              <a:t>method.args</a:t>
            </a:r>
            <a:r>
              <a:rPr lang="en-US" dirty="0"/>
              <a:t> = list(</a:t>
            </a:r>
            <a:r>
              <a:rPr lang="en-US" b="1" dirty="0"/>
              <a:t>family = binomial</a:t>
            </a:r>
            <a:r>
              <a:rPr lang="en-US" dirty="0"/>
              <a:t>), </a:t>
            </a:r>
          </a:p>
          <a:p>
            <a:r>
              <a:rPr lang="en-US" dirty="0"/>
              <a:t>                 formula = y ~ poly(x,2), alpha = 0.2, size=2, </a:t>
            </a:r>
            <a:r>
              <a:rPr lang="en-US" dirty="0" err="1"/>
              <a:t>aes</a:t>
            </a:r>
            <a:r>
              <a:rPr lang="en-US" dirty="0"/>
              <a:t>(fill = sex)) + …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065B70A-45FC-42B0-87E4-06C58A205BC4}"/>
              </a:ext>
            </a:extLst>
          </p:cNvPr>
          <p:cNvSpPr txBox="1"/>
          <p:nvPr/>
        </p:nvSpPr>
        <p:spPr>
          <a:xfrm>
            <a:off x="533400" y="1981200"/>
            <a:ext cx="274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separate quadratics for M &amp; F</a:t>
            </a:r>
          </a:p>
        </p:txBody>
      </p:sp>
    </p:spTree>
    <p:extLst>
      <p:ext uri="{BB962C8B-B14F-4D97-AF65-F5344CB8AC3E}">
        <p14:creationId xmlns:p14="http://schemas.microsoft.com/office/powerpoint/2010/main" val="1713880162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64</TotalTime>
  <Words>3955</Words>
  <Application>Microsoft Office PowerPoint</Application>
  <PresentationFormat>On-screen Show (4:3)</PresentationFormat>
  <Paragraphs>527</Paragraphs>
  <Slides>5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61" baseType="lpstr">
      <vt:lpstr>Arial</vt:lpstr>
      <vt:lpstr>Calibri</vt:lpstr>
      <vt:lpstr>Courier New</vt:lpstr>
      <vt:lpstr>Wingdings</vt:lpstr>
      <vt:lpstr>1_Office Theme</vt:lpstr>
      <vt:lpstr>Equation</vt:lpstr>
      <vt:lpstr>Logistic regression: Extensions</vt:lpstr>
      <vt:lpstr>Donner party: A graphic tale of survival &amp; influence</vt:lpstr>
      <vt:lpstr>Donner party: A graphic tale of survival &amp; influence</vt:lpstr>
      <vt:lpstr>Donner party: Data</vt:lpstr>
      <vt:lpstr>Overview: a gpairs() plot</vt:lpstr>
      <vt:lpstr>Exploratory plots</vt:lpstr>
      <vt:lpstr>Using ggplot</vt:lpstr>
      <vt:lpstr>Questions</vt:lpstr>
      <vt:lpstr>PowerPoint Presentation</vt:lpstr>
      <vt:lpstr>PowerPoint Presentation</vt:lpstr>
      <vt:lpstr>Fitting models</vt:lpstr>
      <vt:lpstr>Fitting models</vt:lpstr>
      <vt:lpstr>Comparing models</vt:lpstr>
      <vt:lpstr>Who was influential?</vt:lpstr>
      <vt:lpstr>Why were they influential?</vt:lpstr>
      <vt:lpstr>Polytomous responses: Overview</vt:lpstr>
      <vt:lpstr>PowerPoint Presentation</vt:lpstr>
      <vt:lpstr>Polytomous responses: Ordered</vt:lpstr>
      <vt:lpstr>Polytomous responses: Unordered</vt:lpstr>
      <vt:lpstr>Proportional odds model</vt:lpstr>
      <vt:lpstr>PowerPoint Presentation</vt:lpstr>
      <vt:lpstr>Proportional odds: Latent variable interpretation</vt:lpstr>
      <vt:lpstr>Proportional odds: Latent variable interpretation</vt:lpstr>
      <vt:lpstr>Proportional odds: Latent variable interpretation</vt:lpstr>
      <vt:lpstr>Fitting the proportional odds model</vt:lpstr>
      <vt:lpstr>PowerPoint Presentation</vt:lpstr>
      <vt:lpstr>PowerPoint Presentation</vt:lpstr>
      <vt:lpstr>Testing the proportional odds assumption</vt:lpstr>
      <vt:lpstr>Testing the proportional odds assumption</vt:lpstr>
      <vt:lpstr>Plotting effects in the PO model</vt:lpstr>
      <vt:lpstr>PowerPoint Presentation</vt:lpstr>
      <vt:lpstr>PowerPoint Presentation</vt:lpstr>
      <vt:lpstr>PowerPoint Presentation</vt:lpstr>
      <vt:lpstr>Nested dichotomies</vt:lpstr>
      <vt:lpstr>Nested dichotomies: Examples</vt:lpstr>
      <vt:lpstr>Example: Women’s Labour-force participation</vt:lpstr>
      <vt:lpstr>Nested dichotomies: Recoding</vt:lpstr>
      <vt:lpstr>Nested dichotomies: Fitting</vt:lpstr>
      <vt:lpstr>Nested dichotomies: Combined tests</vt:lpstr>
      <vt:lpstr>Nested dichotomies: Interpretation</vt:lpstr>
      <vt:lpstr>Nested dichotomies: Plotting</vt:lpstr>
      <vt:lpstr>PowerPoint Presentation</vt:lpstr>
      <vt:lpstr>Multinomial logistic regression</vt:lpstr>
      <vt:lpstr>Multinomial logistic regression</vt:lpstr>
      <vt:lpstr>Fitting multinomial regression models</vt:lpstr>
      <vt:lpstr>Interpreting coefficients</vt:lpstr>
      <vt:lpstr>Multinomial models: Plotting</vt:lpstr>
      <vt:lpstr>Multinomial models: Plotting</vt:lpstr>
      <vt:lpstr>PowerPoint Presentation</vt:lpstr>
      <vt:lpstr>A larger example: BEPS data</vt:lpstr>
      <vt:lpstr>BEPS data: Fitting</vt:lpstr>
      <vt:lpstr>BEPS data: Interpretation?</vt:lpstr>
      <vt:lpstr>BEPS data: Effect plots</vt:lpstr>
      <vt:lpstr>BEPS data: Effect plots</vt:lpstr>
      <vt:lpstr>Summary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</dc:title>
  <dc:creator>Michael Friendly</dc:creator>
  <cp:lastModifiedBy>Michael L Friendly</cp:lastModifiedBy>
  <cp:revision>111</cp:revision>
  <dcterms:created xsi:type="dcterms:W3CDTF">2017-10-14T20:35:56Z</dcterms:created>
  <dcterms:modified xsi:type="dcterms:W3CDTF">2022-12-12T15:42:59Z</dcterms:modified>
</cp:coreProperties>
</file>